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7BB5" w:rsidRPr="00946AD1" w:rsidRDefault="009219BC" w:rsidP="00D75463">
      <w:pPr>
        <w:bidi/>
        <w:jc w:val="center"/>
        <w:rPr>
          <w:rFonts w:ascii="Adobe Arabic" w:hAnsi="Adobe Arabic" w:cs="Adobe Arabic"/>
          <w:b/>
          <w:bCs/>
          <w:sz w:val="32"/>
          <w:szCs w:val="32"/>
          <w:rtl/>
          <w:lang w:bidi="ar-MA"/>
        </w:rPr>
      </w:pPr>
      <w:bookmarkStart w:id="0" w:name="_GoBack"/>
      <w:bookmarkEnd w:id="0"/>
      <w:r>
        <w:rPr>
          <w:rFonts w:ascii="Adobe Arabic" w:hAnsi="Adobe Arabic" w:cs="Adobe Arabic"/>
          <w:b/>
          <w:bCs/>
          <w:noProof/>
          <w:sz w:val="32"/>
          <w:szCs w:val="3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1628775</wp:posOffset>
                </wp:positionH>
                <wp:positionV relativeFrom="paragraph">
                  <wp:posOffset>-95250</wp:posOffset>
                </wp:positionV>
                <wp:extent cx="3343275" cy="752475"/>
                <wp:effectExtent l="9525" t="9525" r="19050" b="28575"/>
                <wp:wrapNone/>
                <wp:docPr id="19" name="Oval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43275" cy="752475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" o:spid="_x0000_s1026" style="position:absolute;margin-left:128.25pt;margin-top:-7.5pt;width:263.25pt;height:59.2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" fillcolor="white [3201]" strokecolor="#d99594 [1941]" strokeweight="1pt">
                <v:fill color2="#e5b8b7 [1301]" focus="100%" type="gradient"/>
                <v:shadow on="t" color="#622423 [1605]" opacity=".5" offset="1pt"/>
              </v:oval>
            </w:pict>
          </mc:Fallback>
        </mc:AlternateContent>
      </w:r>
      <w:r w:rsidR="00D75463" w:rsidRPr="00946AD1">
        <w:rPr>
          <w:rFonts w:ascii="Adobe Arabic" w:hAnsi="Adobe Arabic" w:cs="Adobe Arabic" w:hint="cs"/>
          <w:b/>
          <w:bCs/>
          <w:sz w:val="32"/>
          <w:szCs w:val="32"/>
          <w:rtl/>
          <w:lang w:bidi="ar-MA"/>
        </w:rPr>
        <w:t xml:space="preserve">تمارين </w:t>
      </w:r>
    </w:p>
    <w:p w:rsidR="00D75463" w:rsidRDefault="00D75463" w:rsidP="00D75463">
      <w:pPr>
        <w:bidi/>
        <w:jc w:val="center"/>
        <w:rPr>
          <w:rFonts w:ascii="Adobe Arabic" w:hAnsi="Adobe Arabic" w:cs="Adobe Arabic"/>
          <w:b/>
          <w:bCs/>
          <w:sz w:val="36"/>
          <w:szCs w:val="36"/>
          <w:rtl/>
          <w:lang w:bidi="ar-MA"/>
        </w:rPr>
      </w:pPr>
      <w:r w:rsidRPr="00946AD1">
        <w:rPr>
          <w:rFonts w:ascii="Adobe Arabic" w:hAnsi="Adobe Arabic" w:cs="Adobe Arabic" w:hint="cs"/>
          <w:b/>
          <w:bCs/>
          <w:sz w:val="32"/>
          <w:szCs w:val="32"/>
          <w:rtl/>
          <w:lang w:bidi="ar-MA"/>
        </w:rPr>
        <w:t xml:space="preserve">الموجات الميكانيكية المتوالية </w:t>
      </w:r>
    </w:p>
    <w:p w:rsidR="00651FB3" w:rsidRDefault="009219BC" w:rsidP="00B44D32">
      <w:pPr>
        <w:bidi/>
        <w:rPr>
          <w:rFonts w:ascii="Adobe Arabic" w:hAnsi="Adobe Arabic" w:cs="Adobe Arabic"/>
          <w:b/>
          <w:bCs/>
          <w:sz w:val="36"/>
          <w:szCs w:val="36"/>
          <w:rtl/>
          <w:lang w:bidi="ar-MA"/>
        </w:rPr>
      </w:pPr>
      <w:r>
        <w:rPr>
          <w:rFonts w:ascii="Adobe Arabic" w:hAnsi="Adobe Arabic" w:cs="Adobe Arabic"/>
          <w:b/>
          <w:bCs/>
          <w:noProof/>
          <w:sz w:val="36"/>
          <w:szCs w:val="36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4562475</wp:posOffset>
                </wp:positionH>
                <wp:positionV relativeFrom="paragraph">
                  <wp:posOffset>186690</wp:posOffset>
                </wp:positionV>
                <wp:extent cx="2162175" cy="400050"/>
                <wp:effectExtent l="9525" t="15240" r="19050" b="32385"/>
                <wp:wrapNone/>
                <wp:docPr id="17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62175" cy="400050"/>
                        </a:xfrm>
                        <a:prstGeom prst="plaque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1" coordsize="21600,21600" o:spt="21" adj="3600" path="m@0,qy0@0l0@2qx@0,21600l@1,21600qy21600@2l21600@0qx@1,xe">
                <v:stroke joinstyle="miter"/>
                <v:formulas>
                  <v:f eqn="val #0"/>
                  <v:f eqn="sum width 0 #0"/>
                  <v:f eqn="sum height 0 #0"/>
                  <v:f eqn="prod @0 7071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AutoShape 3" o:spid="_x0000_s1026" type="#_x0000_t21" style="position:absolute;margin-left:359.25pt;margin-top:14.7pt;width:170.25pt;height:31.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" fillcolor="white [3201]" strokecolor="#d99594 [1941]" strokeweight="1pt">
                <v:fill color2="#e5b8b7 [1301]" focus="100%" type="gradient"/>
                <v:shadow on="t" color="#622423 [1605]" opacity=".5" offset="1pt"/>
              </v:shape>
            </w:pict>
          </mc:Fallback>
        </mc:AlternateContent>
      </w:r>
    </w:p>
    <w:p w:rsidR="00D75463" w:rsidRPr="00946AD1" w:rsidRDefault="00D75463" w:rsidP="00D75463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 xml:space="preserve">التمرين 1 : </w:t>
      </w:r>
      <w:r w:rsidR="00837B6A"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>انتشار موجة صوتية .</w:t>
      </w:r>
    </w:p>
    <w:p w:rsidR="00651FB3" w:rsidRDefault="00651FB3" w:rsidP="00651FB3">
      <w:pPr>
        <w:bidi/>
        <w:rPr>
          <w:rFonts w:ascii="Adobe Arabic" w:hAnsi="Adobe Arabic" w:cs="Adobe Arabic"/>
          <w:b/>
          <w:bCs/>
          <w:sz w:val="36"/>
          <w:szCs w:val="36"/>
          <w:rtl/>
          <w:lang w:bidi="ar-MA"/>
        </w:rPr>
      </w:pPr>
    </w:p>
    <w:p w:rsidR="00D75463" w:rsidRPr="00946AD1" w:rsidRDefault="00D75463" w:rsidP="00651FB3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نضرب بمطرقة قناة فولاذية مملوءة بالماء في حالة سكون . لاقط يوجد على مسافة </w:t>
      </w:r>
      <w:r w:rsidRPr="00946AD1">
        <w:rPr>
          <w:rFonts w:ascii="Adobe Arabic" w:hAnsi="Adobe Arabic" w:cs="Adobe Arabic"/>
          <w:sz w:val="28"/>
          <w:szCs w:val="28"/>
          <w:lang w:bidi="ar-MA"/>
        </w:rPr>
        <w:t>d</w: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من موضع الطرق يستقبل إشارتين ، تفصل بينهما المدة الزمنية </w:t>
      </w:r>
      <w:r w:rsidRPr="00946AD1">
        <w:rPr>
          <w:rFonts w:ascii="Adobe Arabic" w:hAnsi="Adobe Arabic" w:cs="Adobe Arabic"/>
          <w:sz w:val="28"/>
          <w:szCs w:val="28"/>
          <w:lang w:bidi="ar-MA"/>
        </w:rPr>
        <w:t xml:space="preserve">t = 1,80 s </w:t>
      </w: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>∆</w: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 .</w:t>
      </w:r>
    </w:p>
    <w:p w:rsidR="00245A0B" w:rsidRPr="00946AD1" w:rsidRDefault="00837B6A" w:rsidP="00245A0B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>1 ) فسِّر الظاهرة .</w:t>
      </w:r>
      <w:r w:rsidR="00245A0B"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 2 </w: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) حدد قيمة المسافة </w:t>
      </w:r>
      <w:r w:rsidRPr="00946AD1">
        <w:rPr>
          <w:rFonts w:ascii="Adobe Arabic" w:hAnsi="Adobe Arabic" w:cs="Adobe Arabic"/>
          <w:sz w:val="28"/>
          <w:szCs w:val="28"/>
          <w:lang w:bidi="ar-MA"/>
        </w:rPr>
        <w:t>d</w: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.</w:t>
      </w:r>
    </w:p>
    <w:p w:rsidR="00837B6A" w:rsidRPr="00946AD1" w:rsidRDefault="00837B6A" w:rsidP="00245A0B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نعطي : </w:t>
      </w:r>
      <w:r w:rsidR="00245A0B"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سرعة انتشار الصوت في الماء : </w: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 </w:t>
      </w:r>
      <w:r w:rsidRPr="00946AD1">
        <w:rPr>
          <w:rFonts w:ascii="Estrangelo Edessa" w:hAnsi="Estrangelo Edessa" w:cs="Estrangelo Edessa"/>
          <w:position w:val="-12"/>
          <w:sz w:val="28"/>
          <w:szCs w:val="28"/>
          <w:lang w:bidi="ar-MA"/>
        </w:rPr>
        <w:object w:dxaOrig="16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9.5pt" o:ole="">
            <v:imagedata r:id="rId7" o:title=""/>
          </v:shape>
          <o:OLEObject Type="Embed" ProgID="Equation.DSMT4" ShapeID="_x0000_i1025" DrawAspect="Content" ObjectID="_1629662325" r:id="rId8"/>
        </w:objec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</w:t>
      </w:r>
      <w:r w:rsidR="00245A0B"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>.</w: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سرعة انتشار الصوت في الفولاذ :  </w:t>
      </w:r>
      <w:r w:rsidRPr="00946AD1">
        <w:rPr>
          <w:rFonts w:ascii="Estrangelo Edessa" w:hAnsi="Estrangelo Edessa" w:cs="Estrangelo Edessa"/>
          <w:position w:val="-12"/>
          <w:sz w:val="28"/>
          <w:szCs w:val="28"/>
          <w:lang w:bidi="ar-MA"/>
        </w:rPr>
        <w:object w:dxaOrig="1680" w:dyaOrig="380">
          <v:shape id="_x0000_i1026" type="#_x0000_t75" style="width:84pt;height:19.5pt" o:ole="">
            <v:imagedata r:id="rId9" o:title=""/>
          </v:shape>
          <o:OLEObject Type="Embed" ProgID="Equation.DSMT4" ShapeID="_x0000_i1026" DrawAspect="Content" ObjectID="_1629662326" r:id="rId10"/>
        </w:object>
      </w:r>
    </w:p>
    <w:p w:rsidR="00837B6A" w:rsidRDefault="009219BC" w:rsidP="00837B6A">
      <w:pPr>
        <w:bidi/>
        <w:rPr>
          <w:rFonts w:ascii="Estrangelo Edessa" w:hAnsi="Estrangelo Edessa" w:cs="Estrangelo Edessa"/>
          <w:sz w:val="32"/>
          <w:szCs w:val="32"/>
          <w:rtl/>
          <w:lang w:bidi="ar-MA"/>
        </w:rPr>
      </w:pPr>
      <w:r>
        <w:rPr>
          <w:rFonts w:ascii="Estrangelo Edessa" w:hAnsi="Estrangelo Edessa" w:cs="Estrangelo Edessa"/>
          <w:noProof/>
          <w:sz w:val="32"/>
          <w:szCs w:val="3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4391025</wp:posOffset>
                </wp:positionH>
                <wp:positionV relativeFrom="paragraph">
                  <wp:posOffset>162560</wp:posOffset>
                </wp:positionV>
                <wp:extent cx="2333625" cy="409575"/>
                <wp:effectExtent l="9525" t="10160" r="19050" b="27940"/>
                <wp:wrapNone/>
                <wp:docPr id="16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33625" cy="409575"/>
                        </a:xfrm>
                        <a:prstGeom prst="plaque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" o:spid="_x0000_s1026" type="#_x0000_t21" style="position:absolute;margin-left:345.75pt;margin-top:12.8pt;width:183.75pt;height:32.2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" fillcolor="white [3201]" strokecolor="#d99594 [1941]" strokeweight="1pt">
                <v:fill color2="#e5b8b7 [1301]" focus="100%" type="gradient"/>
                <v:shadow on="t" color="#622423 [1605]" opacity=".5" offset="1pt"/>
              </v:shape>
            </w:pict>
          </mc:Fallback>
        </mc:AlternateContent>
      </w:r>
    </w:p>
    <w:p w:rsidR="00837B6A" w:rsidRPr="00946AD1" w:rsidRDefault="00837B6A" w:rsidP="00837B6A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/>
          <w:b/>
          <w:bCs/>
          <w:sz w:val="28"/>
          <w:szCs w:val="28"/>
          <w:rtl/>
          <w:lang w:bidi="ar-MA"/>
        </w:rPr>
        <w:t xml:space="preserve">التمرين 2 : </w:t>
      </w:r>
      <w:r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>انتشار موجة طول حبل .</w:t>
      </w:r>
    </w:p>
    <w:p w:rsidR="00651FB3" w:rsidRPr="00946AD1" w:rsidRDefault="00651FB3" w:rsidP="00651FB3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</w:p>
    <w:p w:rsidR="00837B6A" w:rsidRPr="00946AD1" w:rsidRDefault="00837B6A" w:rsidP="00837B6A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ينتشر تشوه </w:t>
      </w:r>
      <w:r w:rsidR="00E81DDD"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عبر حبل متوتر . عند اللحظة </w:t>
      </w:r>
      <w:r w:rsidR="00E81DDD" w:rsidRPr="00946AD1">
        <w:rPr>
          <w:rFonts w:ascii="Estrangelo Edessa" w:hAnsi="Estrangelo Edessa" w:cs="Estrangelo Edessa"/>
          <w:position w:val="-6"/>
          <w:sz w:val="28"/>
          <w:szCs w:val="28"/>
          <w:lang w:bidi="ar-MA"/>
        </w:rPr>
        <w:object w:dxaOrig="540" w:dyaOrig="279">
          <v:shape id="_x0000_i1027" type="#_x0000_t75" style="width:27pt;height:14.25pt" o:ole="">
            <v:imagedata r:id="rId11" o:title=""/>
          </v:shape>
          <o:OLEObject Type="Embed" ProgID="Equation.DSMT4" ShapeID="_x0000_i1027" DrawAspect="Content" ObjectID="_1629662327" r:id="rId12"/>
        </w:object>
      </w:r>
      <w:r w:rsidR="00E81DDD"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تنطلق الموجة من النقطة </w:t>
      </w:r>
      <w:r w:rsidR="00E81DDD" w:rsidRPr="00946AD1">
        <w:rPr>
          <w:rFonts w:ascii="Adobe Arabic" w:hAnsi="Adobe Arabic" w:cs="Adobe Arabic"/>
          <w:sz w:val="28"/>
          <w:szCs w:val="28"/>
          <w:lang w:bidi="ar-MA"/>
        </w:rPr>
        <w:t>O</w:t>
      </w:r>
      <w:r w:rsidR="00E81DDD"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أصل المحور </w:t>
      </w:r>
      <w:r w:rsidR="00E81DDD" w:rsidRPr="00946AD1">
        <w:rPr>
          <w:rFonts w:ascii="Adobe Arabic" w:hAnsi="Adobe Arabic" w:cs="Adobe Arabic"/>
          <w:sz w:val="28"/>
          <w:szCs w:val="28"/>
          <w:lang w:bidi="ar-MA"/>
        </w:rPr>
        <w:t>(Ox)</w:t>
      </w:r>
      <w:r w:rsidR="00E81DDD"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الذي اتجاهه منطبق مع الحبل .</w:t>
      </w:r>
    </w:p>
    <w:p w:rsidR="00E81DDD" w:rsidRPr="00946AD1" w:rsidRDefault="00E81DDD" w:rsidP="00E81DDD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>المبيان أسفله يمثل الإزاحة المستعرضة بدلالة الزمن</w:t>
      </w:r>
      <w:r w:rsidR="00CE2A54"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</w:t>
      </w:r>
      <w:r w:rsidR="00CE2A54" w:rsidRPr="00946AD1">
        <w:rPr>
          <w:rFonts w:ascii="Adobe Arabic" w:hAnsi="Adobe Arabic" w:cs="Adobe Arabic"/>
          <w:position w:val="-12"/>
          <w:sz w:val="28"/>
          <w:szCs w:val="28"/>
          <w:lang w:bidi="ar-MA"/>
        </w:rPr>
        <w:object w:dxaOrig="720" w:dyaOrig="360">
          <v:shape id="_x0000_i1028" type="#_x0000_t75" style="width:36pt;height:18pt" o:ole="">
            <v:imagedata r:id="rId13" o:title=""/>
          </v:shape>
          <o:OLEObject Type="Embed" ProgID="Equation.DSMT4" ShapeID="_x0000_i1028" DrawAspect="Content" ObjectID="_1629662328" r:id="rId14"/>
        </w:objec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لنقطة </w:t>
      </w:r>
      <w:r w:rsidRPr="00946AD1">
        <w:rPr>
          <w:rFonts w:ascii="Adobe Arabic" w:hAnsi="Adobe Arabic" w:cs="Adobe Arabic"/>
          <w:sz w:val="28"/>
          <w:szCs w:val="28"/>
          <w:lang w:bidi="ar-MA"/>
        </w:rPr>
        <w:t>M</w: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ذات الأفصول </w:t>
      </w:r>
      <w:r w:rsidRPr="00946AD1">
        <w:rPr>
          <w:rFonts w:ascii="Adobe Arabic" w:hAnsi="Adobe Arabic" w:cs="Adobe Arabic"/>
          <w:position w:val="-12"/>
          <w:sz w:val="28"/>
          <w:szCs w:val="28"/>
          <w:lang w:bidi="ar-MA"/>
        </w:rPr>
        <w:object w:dxaOrig="1300" w:dyaOrig="360">
          <v:shape id="_x0000_i1029" type="#_x0000_t75" style="width:65.25pt;height:18pt" o:ole="">
            <v:imagedata r:id="rId15" o:title=""/>
          </v:shape>
          <o:OLEObject Type="Embed" ProgID="Equation.DSMT4" ShapeID="_x0000_i1029" DrawAspect="Content" ObjectID="_1629662329" r:id="rId16"/>
        </w:object>
      </w:r>
      <w:r w:rsidR="00CE2A54"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.</w:t>
      </w:r>
    </w:p>
    <w:p w:rsidR="00BA64A7" w:rsidRPr="00946AD1" w:rsidRDefault="00CE2A54" w:rsidP="00D200D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47625</wp:posOffset>
            </wp:positionH>
            <wp:positionV relativeFrom="paragraph">
              <wp:posOffset>154305</wp:posOffset>
            </wp:positionV>
            <wp:extent cx="2965450" cy="1368425"/>
            <wp:effectExtent l="19050" t="19050" r="25400" b="22225"/>
            <wp:wrapNone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0" cy="136842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A64A7" w:rsidRPr="00946AD1">
        <w:rPr>
          <w:rFonts w:ascii="Adobe Arabic" w:hAnsi="Adobe Arabic" w:cs="Adobe Arabic" w:hint="cs"/>
          <w:sz w:val="28"/>
          <w:szCs w:val="28"/>
          <w:rtl/>
          <w:lang w:val="en-US" w:bidi="ar-MA"/>
        </w:rPr>
        <w:t xml:space="preserve">1 ) في أي لحظة </w:t>
      </w:r>
      <w:r w:rsidR="00BA64A7" w:rsidRPr="00946AD1">
        <w:rPr>
          <w:rFonts w:ascii="Adobe Arabic" w:hAnsi="Adobe Arabic" w:cs="Adobe Arabic"/>
          <w:position w:val="-12"/>
          <w:sz w:val="28"/>
          <w:szCs w:val="28"/>
          <w:lang w:bidi="ar-MA"/>
        </w:rPr>
        <w:object w:dxaOrig="220" w:dyaOrig="360">
          <v:shape id="_x0000_i1030" type="#_x0000_t75" style="width:11.25pt;height:18pt" o:ole="">
            <v:imagedata r:id="rId18" o:title=""/>
          </v:shape>
          <o:OLEObject Type="Embed" ProgID="Equation.DSMT4" ShapeID="_x0000_i1030" DrawAspect="Content" ObjectID="_1629662330" r:id="rId19"/>
        </w:object>
      </w:r>
      <w:r w:rsidR="00BA64A7"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وصل التشوه إلى  النقطة </w:t>
      </w:r>
      <w:r w:rsidR="00BA64A7" w:rsidRPr="00946AD1">
        <w:rPr>
          <w:rFonts w:ascii="Adobe Arabic" w:hAnsi="Adobe Arabic" w:cs="Adobe Arabic"/>
          <w:sz w:val="28"/>
          <w:szCs w:val="28"/>
          <w:lang w:bidi="ar-MA"/>
        </w:rPr>
        <w:t>M</w:t>
      </w:r>
      <w:r w:rsidR="00BA64A7"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؟</w:t>
      </w:r>
    </w:p>
    <w:p w:rsidR="00BA64A7" w:rsidRPr="00946AD1" w:rsidRDefault="00BA64A7" w:rsidP="00D200D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2 ) أحسب </w:t>
      </w:r>
      <w:r w:rsidRPr="00946AD1">
        <w:rPr>
          <w:rFonts w:ascii="Adobe Arabic" w:hAnsi="Adobe Arabic" w:cs="Adobe Arabic"/>
          <w:position w:val="-6"/>
          <w:sz w:val="28"/>
          <w:szCs w:val="28"/>
          <w:lang w:bidi="ar-MA"/>
        </w:rPr>
        <w:object w:dxaOrig="240" w:dyaOrig="279">
          <v:shape id="_x0000_i1031" type="#_x0000_t75" style="width:12pt;height:14.25pt" o:ole="">
            <v:imagedata r:id="rId20" o:title=""/>
          </v:shape>
          <o:OLEObject Type="Embed" ProgID="Equation.DSMT4" ShapeID="_x0000_i1031" DrawAspect="Content" ObjectID="_1629662331" r:id="rId21"/>
        </w:objec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سرعة انتشار الموجة طول الحبل .</w:t>
      </w:r>
    </w:p>
    <w:p w:rsidR="00D200D8" w:rsidRPr="00946AD1" w:rsidRDefault="00BA64A7" w:rsidP="00D200D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3 ) </w:t>
      </w:r>
      <w:r w:rsidR="00D200D8"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حدد </w:t>
      </w:r>
      <w:r w:rsidR="00D200D8" w:rsidRPr="00946AD1">
        <w:rPr>
          <w:rFonts w:ascii="Adobe Arabic" w:hAnsi="Adobe Arabic" w:cs="Adobe Arabic"/>
          <w:position w:val="-6"/>
          <w:sz w:val="28"/>
          <w:szCs w:val="28"/>
          <w:lang w:bidi="ar-MA"/>
        </w:rPr>
        <w:object w:dxaOrig="320" w:dyaOrig="260">
          <v:shape id="_x0000_i1032" type="#_x0000_t75" style="width:15.75pt;height:13.5pt" o:ole="">
            <v:imagedata r:id="rId22" o:title=""/>
          </v:shape>
          <o:OLEObject Type="Embed" ProgID="Equation.DSMT4" ShapeID="_x0000_i1032" DrawAspect="Content" ObjectID="_1629662332" r:id="rId23"/>
        </w:object>
      </w:r>
      <w:r w:rsidR="00D200D8"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مدة التشويه لنقطة من  نقط الحبل .</w:t>
      </w:r>
    </w:p>
    <w:p w:rsidR="00D200D8" w:rsidRPr="00946AD1" w:rsidRDefault="00D200D8" w:rsidP="00D200D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4 ) نعتبر نقطة </w:t>
      </w:r>
      <w:r w:rsidRPr="00946AD1">
        <w:rPr>
          <w:rFonts w:ascii="Adobe Arabic" w:hAnsi="Adobe Arabic" w:cs="Adobe Arabic"/>
          <w:sz w:val="28"/>
          <w:szCs w:val="28"/>
          <w:lang w:bidi="ar-MA"/>
        </w:rPr>
        <w:t>N</w: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من الحبل أفصولها </w:t>
      </w:r>
      <w:r w:rsidRPr="00946AD1">
        <w:rPr>
          <w:rFonts w:ascii="Adobe Arabic" w:hAnsi="Adobe Arabic" w:cs="Adobe Arabic"/>
          <w:position w:val="-12"/>
          <w:sz w:val="28"/>
          <w:szCs w:val="28"/>
          <w:lang w:bidi="ar-MA"/>
        </w:rPr>
        <w:object w:dxaOrig="1200" w:dyaOrig="360">
          <v:shape id="_x0000_i1033" type="#_x0000_t75" style="width:60pt;height:18pt" o:ole="">
            <v:imagedata r:id="rId24" o:title=""/>
          </v:shape>
          <o:OLEObject Type="Embed" ProgID="Equation.DSMT4" ShapeID="_x0000_i1033" DrawAspect="Content" ObjectID="_1629662333" r:id="rId25"/>
        </w:objec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. أحسب </w:t>
      </w:r>
    </w:p>
    <w:p w:rsidR="00D200D8" w:rsidRPr="00946AD1" w:rsidRDefault="00D200D8" w:rsidP="00D200D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 التأخر الزمني </w:t>
      </w:r>
      <w:r w:rsidRPr="00946AD1">
        <w:rPr>
          <w:rFonts w:ascii="Adobe Arabic" w:hAnsi="Adobe Arabic" w:cs="Adobe Arabic"/>
          <w:position w:val="-6"/>
          <w:sz w:val="28"/>
          <w:szCs w:val="28"/>
          <w:lang w:bidi="ar-MA"/>
        </w:rPr>
        <w:object w:dxaOrig="200" w:dyaOrig="220">
          <v:shape id="_x0000_i1034" type="#_x0000_t75" style="width:9.75pt;height:11.25pt" o:ole="">
            <v:imagedata r:id="rId26" o:title=""/>
          </v:shape>
          <o:OLEObject Type="Embed" ProgID="Equation.DSMT4" ShapeID="_x0000_i1034" DrawAspect="Content" ObjectID="_1629662334" r:id="rId27"/>
        </w:objec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للنقطة </w:t>
      </w:r>
      <w:r w:rsidRPr="00946AD1">
        <w:rPr>
          <w:rFonts w:ascii="Adobe Arabic" w:hAnsi="Adobe Arabic" w:cs="Adobe Arabic"/>
          <w:sz w:val="28"/>
          <w:szCs w:val="28"/>
          <w:lang w:bidi="ar-MA"/>
        </w:rPr>
        <w:t>N</w: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 بالنسبة للنقطة </w:t>
      </w:r>
      <w:r w:rsidRPr="00946AD1">
        <w:rPr>
          <w:rFonts w:ascii="Adobe Arabic" w:hAnsi="Adobe Arabic" w:cs="Adobe Arabic"/>
          <w:sz w:val="28"/>
          <w:szCs w:val="28"/>
          <w:lang w:bidi="ar-MA"/>
        </w:rPr>
        <w:t>M</w: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.</w:t>
      </w:r>
    </w:p>
    <w:p w:rsidR="00651FB3" w:rsidRPr="00946AD1" w:rsidRDefault="00651FB3" w:rsidP="00651FB3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5 ) في أي لحظة </w:t>
      </w:r>
      <w:r w:rsidRPr="00946AD1">
        <w:rPr>
          <w:rFonts w:ascii="Adobe Arabic" w:hAnsi="Adobe Arabic" w:cs="Adobe Arabic"/>
          <w:position w:val="-12"/>
          <w:sz w:val="28"/>
          <w:szCs w:val="28"/>
          <w:lang w:bidi="ar-MA"/>
        </w:rPr>
        <w:object w:dxaOrig="240" w:dyaOrig="360">
          <v:shape id="_x0000_i1035" type="#_x0000_t75" style="width:12pt;height:18pt" o:ole="">
            <v:imagedata r:id="rId28" o:title=""/>
          </v:shape>
          <o:OLEObject Type="Embed" ProgID="Equation.DSMT4" ShapeID="_x0000_i1035" DrawAspect="Content" ObjectID="_1629662335" r:id="rId29"/>
        </w:objec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تصل الموجة للنقطة </w:t>
      </w:r>
      <w:r w:rsidRPr="00946AD1">
        <w:rPr>
          <w:rFonts w:ascii="Adobe Arabic" w:hAnsi="Adobe Arabic" w:cs="Adobe Arabic"/>
          <w:sz w:val="28"/>
          <w:szCs w:val="28"/>
          <w:lang w:bidi="ar-MA"/>
        </w:rPr>
        <w:t>N</w: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؟</w:t>
      </w:r>
    </w:p>
    <w:p w:rsidR="00651FB3" w:rsidRPr="00946AD1" w:rsidRDefault="00651FB3" w:rsidP="00651FB3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6 ) مثل </w:t>
      </w:r>
      <w:r w:rsidRPr="00946AD1">
        <w:rPr>
          <w:rFonts w:ascii="Adobe Arabic" w:hAnsi="Adobe Arabic" w:cs="Adobe Arabic"/>
          <w:position w:val="-12"/>
          <w:sz w:val="28"/>
          <w:szCs w:val="28"/>
          <w:lang w:bidi="ar-MA"/>
        </w:rPr>
        <w:object w:dxaOrig="700" w:dyaOrig="360">
          <v:shape id="_x0000_i1036" type="#_x0000_t75" style="width:35.25pt;height:18pt" o:ole="">
            <v:imagedata r:id="rId30" o:title=""/>
          </v:shape>
          <o:OLEObject Type="Embed" ProgID="Equation.DSMT4" ShapeID="_x0000_i1036" DrawAspect="Content" ObjectID="_1629662336" r:id="rId31"/>
        </w:objec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استطالة النقطة </w:t>
      </w:r>
      <w:r w:rsidRPr="00946AD1">
        <w:rPr>
          <w:rFonts w:ascii="Adobe Arabic" w:hAnsi="Adobe Arabic" w:cs="Adobe Arabic"/>
          <w:sz w:val="28"/>
          <w:szCs w:val="28"/>
          <w:lang w:bidi="ar-MA"/>
        </w:rPr>
        <w:t xml:space="preserve">N </w: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بدلالة الزمن .</w:t>
      </w:r>
    </w:p>
    <w:p w:rsidR="00651FB3" w:rsidRPr="00946AD1" w:rsidRDefault="00651FB3" w:rsidP="00651FB3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7 ) مثل مظهر الحبل عند اللحظة </w:t>
      </w:r>
      <w:r w:rsidRPr="00946AD1">
        <w:rPr>
          <w:rFonts w:ascii="Adobe Arabic" w:hAnsi="Adobe Arabic" w:cs="Adobe Arabic"/>
          <w:position w:val="-12"/>
          <w:sz w:val="28"/>
          <w:szCs w:val="28"/>
          <w:lang w:bidi="ar-MA"/>
        </w:rPr>
        <w:object w:dxaOrig="240" w:dyaOrig="360">
          <v:shape id="_x0000_i1037" type="#_x0000_t75" style="width:12pt;height:18pt" o:ole="">
            <v:imagedata r:id="rId32" o:title=""/>
          </v:shape>
          <o:OLEObject Type="Embed" ProgID="Equation.DSMT4" ShapeID="_x0000_i1037" DrawAspect="Content" ObjectID="_1629662337" r:id="rId33"/>
        </w:objec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أي اللحظة التي وصلت فيها الموجة للنقطة </w:t>
      </w:r>
      <w:r w:rsidRPr="00946AD1">
        <w:rPr>
          <w:rFonts w:ascii="Adobe Arabic" w:hAnsi="Adobe Arabic" w:cs="Adobe Arabic"/>
          <w:sz w:val="28"/>
          <w:szCs w:val="28"/>
          <w:lang w:bidi="ar-MA"/>
        </w:rPr>
        <w:t>N</w: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.</w:t>
      </w:r>
    </w:p>
    <w:p w:rsidR="00AD63CD" w:rsidRPr="00946AD1" w:rsidRDefault="009219BC" w:rsidP="00AD63CD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>
        <w:rPr>
          <w:rFonts w:ascii="Adobe Arabic" w:hAnsi="Adobe Arabic" w:cs="Adobe Arabic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4624" behindDoc="1" locked="0" layoutInCell="1" allowOverlap="1">
                <wp:simplePos x="0" y="0"/>
                <wp:positionH relativeFrom="column">
                  <wp:posOffset>3648075</wp:posOffset>
                </wp:positionH>
                <wp:positionV relativeFrom="paragraph">
                  <wp:posOffset>205740</wp:posOffset>
                </wp:positionV>
                <wp:extent cx="3019425" cy="333375"/>
                <wp:effectExtent l="9525" t="15240" r="19050" b="32385"/>
                <wp:wrapNone/>
                <wp:docPr id="15" name="AutoShap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19425" cy="333375"/>
                        </a:xfrm>
                        <a:prstGeom prst="plaque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2" o:spid="_x0000_s1026" type="#_x0000_t21" style="position:absolute;margin-left:287.25pt;margin-top:16.2pt;width:237.75pt;height:26.25pt;z-index:-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" fillcolor="white [3201]" strokecolor="#d99594 [1941]" strokeweight="1pt">
                <v:fill color2="#e5b8b7 [1301]" focus="100%" type="gradient"/>
                <v:shadow on="t" color="#622423 [1605]" opacity=".5" offset="1pt"/>
              </v:shape>
            </w:pict>
          </mc:Fallback>
        </mc:AlternateContent>
      </w:r>
    </w:p>
    <w:p w:rsidR="00651FB3" w:rsidRPr="00946AD1" w:rsidRDefault="00B44D32" w:rsidP="00651FB3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 xml:space="preserve">التمرين 3 : </w:t>
      </w:r>
      <w:r w:rsidR="00AD63CD"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>تحديد</w:t>
      </w:r>
      <w:r w:rsidR="005C70FB"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 xml:space="preserve"> موضع</w:t>
      </w:r>
      <w:r w:rsidR="005C70FB" w:rsidRPr="00946AD1">
        <w:rPr>
          <w:rFonts w:ascii="Adobe Arabic" w:hAnsi="Adobe Arabic" w:cs="Adobe Arabic"/>
          <w:b/>
          <w:bCs/>
          <w:sz w:val="28"/>
          <w:szCs w:val="28"/>
          <w:lang w:bidi="ar-MA"/>
        </w:rPr>
        <w:t xml:space="preserve"> </w:t>
      </w:r>
      <w:r w:rsidR="00AD63CD"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>فريسة بواسطة الصدى</w:t>
      </w:r>
      <w:r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 xml:space="preserve"> .</w:t>
      </w:r>
    </w:p>
    <w:p w:rsidR="00B44D32" w:rsidRPr="00946AD1" w:rsidRDefault="00B44D32" w:rsidP="00B44D32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AD63CD" w:rsidRPr="00946AD1" w:rsidRDefault="00AD63CD" w:rsidP="00AD63CD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>يحدد الخفاش موقع حاجز أو فريسة ( هنا فراشة ) ببعث موجات فوق صوتية</w:t>
      </w:r>
    </w:p>
    <w:p w:rsidR="00AD63CD" w:rsidRPr="00946AD1" w:rsidRDefault="00AD63CD" w:rsidP="00AD63CD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>و التقاطها عند رجوعها بواسطة الصدى .</w:t>
      </w:r>
    </w:p>
    <w:p w:rsidR="00AD63CD" w:rsidRPr="00946AD1" w:rsidRDefault="00AD63CD" w:rsidP="00AD63CD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>جهاز موضوع على الخفاش يمكن من تسجيل الإشارة المنبعثة و الإشارة الملتقطة</w:t>
      </w:r>
    </w:p>
    <w:p w:rsidR="00AD63CD" w:rsidRPr="00946AD1" w:rsidRDefault="00AD63CD" w:rsidP="00B95119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من طرف الخفاش </w:t>
      </w:r>
      <w:r w:rsidR="00B95119"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>. النتائج المحصل عليها ممثلة في الشكل أسفل</w:t>
      </w:r>
      <w:r w:rsidR="00245A0B"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>ه .</w:t>
      </w:r>
    </w:p>
    <w:p w:rsidR="00C734C1" w:rsidRPr="00946AD1" w:rsidRDefault="00C734C1" w:rsidP="00C734C1">
      <w:pPr>
        <w:bidi/>
        <w:rPr>
          <w:rFonts w:ascii="Adobe Arabic" w:hAnsi="Adobe Arabic" w:cs="Adobe Arabic"/>
          <w:sz w:val="28"/>
          <w:szCs w:val="28"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نعطي : سرعة الصوت في الهواء </w:t>
      </w:r>
      <w:r w:rsidRPr="00946AD1">
        <w:rPr>
          <w:rFonts w:ascii="Adobe Arabic" w:hAnsi="Adobe Arabic" w:cs="Adobe Arabic"/>
          <w:position w:val="-12"/>
          <w:sz w:val="28"/>
          <w:szCs w:val="28"/>
          <w:lang w:bidi="ar-MA"/>
        </w:rPr>
        <w:object w:dxaOrig="1480" w:dyaOrig="380">
          <v:shape id="_x0000_i1038" type="#_x0000_t75" style="width:72.75pt;height:19.5pt" o:ole="">
            <v:imagedata r:id="rId34" o:title=""/>
          </v:shape>
          <o:OLEObject Type="Embed" ProgID="Equation.DSMT4" ShapeID="_x0000_i1038" DrawAspect="Content" ObjectID="_1629662338" r:id="rId35"/>
        </w:object>
      </w:r>
    </w:p>
    <w:p w:rsidR="00F30428" w:rsidRPr="00946AD1" w:rsidRDefault="00245A0B" w:rsidP="00F3042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1 ) اعتمادا على المبيان حدد المدة الزمنية </w:t>
      </w:r>
      <w:r w:rsidR="00EE2355" w:rsidRPr="00946AD1">
        <w:rPr>
          <w:rFonts w:ascii="Adobe Arabic" w:hAnsi="Adobe Arabic" w:cs="Adobe Arabic"/>
          <w:position w:val="-6"/>
          <w:sz w:val="28"/>
          <w:szCs w:val="28"/>
          <w:lang w:bidi="ar-MA"/>
        </w:rPr>
        <w:object w:dxaOrig="320" w:dyaOrig="260">
          <v:shape id="_x0000_i1039" type="#_x0000_t75" style="width:15.75pt;height:13.5pt" o:ole="">
            <v:imagedata r:id="rId22" o:title=""/>
          </v:shape>
          <o:OLEObject Type="Embed" ProgID="Equation.DSMT4" ShapeID="_x0000_i1039" DrawAspect="Content" ObjectID="_1629662339" r:id="rId36"/>
        </w:object>
      </w:r>
    </w:p>
    <w:p w:rsidR="00EE2355" w:rsidRPr="00946AD1" w:rsidRDefault="00557FB5" w:rsidP="00EE2355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التي تستغرها الموجة الصوتية لقطع المسافة </w:t>
      </w:r>
      <w:r w:rsidR="00C734C1" w:rsidRPr="00946AD1">
        <w:rPr>
          <w:rFonts w:ascii="Adobe Arabic" w:hAnsi="Adobe Arabic" w:cs="Adobe Arabic"/>
          <w:sz w:val="28"/>
          <w:szCs w:val="28"/>
          <w:lang w:bidi="ar-MA"/>
        </w:rPr>
        <w:t>d</w:t>
      </w:r>
    </w:p>
    <w:p w:rsidR="00A44731" w:rsidRPr="00946AD1" w:rsidRDefault="00A44731" w:rsidP="00557FB5">
      <w:pPr>
        <w:bidi/>
        <w:rPr>
          <w:rFonts w:ascii="Adobe Arabic" w:hAnsi="Adobe Arabic" w:cs="Adobe Arabic"/>
          <w:sz w:val="28"/>
          <w:szCs w:val="28"/>
          <w:lang w:bidi="ar-MA"/>
        </w:rPr>
      </w:pPr>
      <w:r w:rsidRPr="00946AD1">
        <w:rPr>
          <w:rFonts w:ascii="Adobe Arabic" w:hAnsi="Adobe Arabic" w:cs="Adobe Arabic"/>
          <w:noProof/>
          <w:sz w:val="28"/>
          <w:szCs w:val="28"/>
          <w:lang w:eastAsia="fr-FR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771775</wp:posOffset>
            </wp:positionH>
            <wp:positionV relativeFrom="paragraph">
              <wp:posOffset>114300</wp:posOffset>
            </wp:positionV>
            <wp:extent cx="3796665" cy="1885315"/>
            <wp:effectExtent l="19050" t="19050" r="13335" b="19685"/>
            <wp:wrapNone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 t="12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6665" cy="188531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44731" w:rsidRPr="00946AD1" w:rsidRDefault="00A44731" w:rsidP="00A44731">
      <w:pPr>
        <w:bidi/>
        <w:rPr>
          <w:rFonts w:ascii="Adobe Arabic" w:hAnsi="Adobe Arabic" w:cs="Adobe Arabic"/>
          <w:sz w:val="28"/>
          <w:szCs w:val="28"/>
          <w:lang w:bidi="ar-MA"/>
        </w:rPr>
      </w:pPr>
      <w:r w:rsidRPr="00946AD1">
        <w:rPr>
          <w:rFonts w:ascii="Adobe Arabic" w:hAnsi="Adobe Arabic" w:cs="Adobe Arabic"/>
          <w:noProof/>
          <w:sz w:val="28"/>
          <w:szCs w:val="28"/>
          <w:lang w:eastAsia="fr-FR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3810</wp:posOffset>
            </wp:positionV>
            <wp:extent cx="1997075" cy="1371600"/>
            <wp:effectExtent l="19050" t="19050" r="22225" b="19050"/>
            <wp:wrapNone/>
            <wp:docPr id="70" name="Image 54" descr="38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4" descr="38378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075" cy="13716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A44731" w:rsidRPr="00946AD1" w:rsidRDefault="00A44731" w:rsidP="00A44731">
      <w:pPr>
        <w:bidi/>
        <w:rPr>
          <w:rFonts w:ascii="Adobe Arabic" w:hAnsi="Adobe Arabic" w:cs="Adobe Arabic"/>
          <w:sz w:val="28"/>
          <w:szCs w:val="28"/>
          <w:lang w:bidi="ar-MA"/>
        </w:rPr>
      </w:pPr>
    </w:p>
    <w:p w:rsidR="00A44731" w:rsidRPr="00946AD1" w:rsidRDefault="00A44731" w:rsidP="00A44731">
      <w:pPr>
        <w:bidi/>
        <w:rPr>
          <w:rFonts w:ascii="Adobe Arabic" w:hAnsi="Adobe Arabic" w:cs="Adobe Arabic"/>
          <w:sz w:val="28"/>
          <w:szCs w:val="28"/>
          <w:lang w:bidi="ar-MA"/>
        </w:rPr>
      </w:pPr>
    </w:p>
    <w:p w:rsidR="00A44731" w:rsidRPr="00946AD1" w:rsidRDefault="00A44731" w:rsidP="00A44731">
      <w:pPr>
        <w:bidi/>
        <w:rPr>
          <w:rFonts w:ascii="Adobe Arabic" w:hAnsi="Adobe Arabic" w:cs="Adobe Arabic"/>
          <w:sz w:val="28"/>
          <w:szCs w:val="28"/>
          <w:lang w:bidi="ar-MA"/>
        </w:rPr>
      </w:pPr>
    </w:p>
    <w:p w:rsidR="00A44731" w:rsidRPr="00946AD1" w:rsidRDefault="00A44731" w:rsidP="00A44731">
      <w:pPr>
        <w:bidi/>
        <w:rPr>
          <w:rFonts w:ascii="Adobe Arabic" w:hAnsi="Adobe Arabic" w:cs="Adobe Arabic"/>
          <w:sz w:val="28"/>
          <w:szCs w:val="28"/>
          <w:lang w:bidi="ar-MA"/>
        </w:rPr>
      </w:pPr>
    </w:p>
    <w:p w:rsidR="00A44731" w:rsidRPr="00946AD1" w:rsidRDefault="00A44731" w:rsidP="00A44731">
      <w:pPr>
        <w:bidi/>
        <w:rPr>
          <w:rFonts w:ascii="Adobe Arabic" w:hAnsi="Adobe Arabic" w:cs="Adobe Arabic"/>
          <w:sz w:val="28"/>
          <w:szCs w:val="28"/>
          <w:lang w:bidi="ar-MA"/>
        </w:rPr>
      </w:pPr>
    </w:p>
    <w:p w:rsidR="00A44731" w:rsidRPr="00946AD1" w:rsidRDefault="00A44731" w:rsidP="00A44731">
      <w:pPr>
        <w:bidi/>
        <w:rPr>
          <w:rFonts w:ascii="Adobe Arabic" w:hAnsi="Adobe Arabic" w:cs="Adobe Arabic"/>
          <w:sz w:val="28"/>
          <w:szCs w:val="28"/>
          <w:lang w:bidi="ar-MA"/>
        </w:rPr>
      </w:pPr>
    </w:p>
    <w:p w:rsidR="00A44731" w:rsidRPr="00946AD1" w:rsidRDefault="00A44731" w:rsidP="00A44731">
      <w:pPr>
        <w:bidi/>
        <w:rPr>
          <w:rFonts w:ascii="Adobe Arabic" w:hAnsi="Adobe Arabic" w:cs="Adobe Arabic"/>
          <w:sz w:val="28"/>
          <w:szCs w:val="28"/>
          <w:lang w:bidi="ar-MA"/>
        </w:rPr>
      </w:pPr>
    </w:p>
    <w:p w:rsidR="00EE2355" w:rsidRPr="00946AD1" w:rsidRDefault="00557FB5" w:rsidP="00A44731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>الفاصلة بين الخفاش و الفراشة ذهابا و إيابا .</w:t>
      </w:r>
    </w:p>
    <w:p w:rsidR="00C734C1" w:rsidRPr="00946AD1" w:rsidRDefault="00C734C1" w:rsidP="00C734C1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lastRenderedPageBreak/>
        <w:t xml:space="preserve">2 ) أحسب المسافة </w:t>
      </w:r>
      <w:r w:rsidRPr="00946AD1">
        <w:rPr>
          <w:rFonts w:ascii="Adobe Arabic" w:hAnsi="Adobe Arabic" w:cs="Adobe Arabic"/>
          <w:sz w:val="28"/>
          <w:szCs w:val="28"/>
          <w:lang w:bidi="ar-MA"/>
        </w:rPr>
        <w:t>d</w: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.</w:t>
      </w:r>
    </w:p>
    <w:p w:rsidR="00C734C1" w:rsidRPr="00946AD1" w:rsidRDefault="00C734C1" w:rsidP="00F3042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3 )بعض أنواع الحوت تحدد فريستها كذلك بنفس </w:t>
      </w:r>
    </w:p>
    <w:p w:rsidR="00F30428" w:rsidRPr="00946AD1" w:rsidRDefault="00C734C1" w:rsidP="00C734C1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الطريقة في الماء . حدد المقدار الذي يتغير في الماء ، </w:t>
      </w:r>
    </w:p>
    <w:p w:rsidR="00B95119" w:rsidRPr="00946AD1" w:rsidRDefault="00C734C1" w:rsidP="00C734C1">
      <w:pPr>
        <w:bidi/>
        <w:rPr>
          <w:rFonts w:ascii="Adobe Arabic" w:hAnsi="Adobe Arabic" w:cs="Adobe Arabic"/>
          <w:sz w:val="28"/>
          <w:szCs w:val="28"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>و كيف يتغير ؟</w:t>
      </w:r>
    </w:p>
    <w:p w:rsidR="00F30428" w:rsidRPr="00946AD1" w:rsidRDefault="009219BC" w:rsidP="00F30428">
      <w:pPr>
        <w:bidi/>
        <w:jc w:val="center"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  <w:r>
        <w:rPr>
          <w:rFonts w:ascii="Adobe Arabic" w:hAnsi="Adobe Arabic" w:cs="Adobe Arabic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>
                <wp:simplePos x="0" y="0"/>
                <wp:positionH relativeFrom="column">
                  <wp:posOffset>-38100</wp:posOffset>
                </wp:positionH>
                <wp:positionV relativeFrom="paragraph">
                  <wp:posOffset>-47625</wp:posOffset>
                </wp:positionV>
                <wp:extent cx="6772275" cy="419100"/>
                <wp:effectExtent l="66675" t="9525" r="66675" b="28575"/>
                <wp:wrapNone/>
                <wp:docPr id="14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72275" cy="419100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gradFill rotWithShape="0">
                          <a:gsLst>
                            <a:gs pos="0">
                              <a:schemeClr val="accent2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accent2">
                                <a:lumMod val="60000"/>
                                <a:lumOff val="40000"/>
                              </a:schemeClr>
                            </a:gs>
                          </a:gsLst>
                          <a:lin ang="18900000" scaled="1"/>
                        </a:gradFill>
                        <a:ln w="127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0 1 2"/>
                  <v:f eqn="prod @10 3 4"/>
                  <v:f eqn="prod height 3 4"/>
                  <v:f eqn="prod height 1 2"/>
                  <v:f eqn="prod height 1 4"/>
                  <v:f eqn="prod height 3 2"/>
                  <v:f eqn="prod height 2 3"/>
                  <v:f eqn="sum @11 @14 0"/>
                  <v:f eqn="sum @12 @15 0"/>
                  <v:f eqn="sum @13 @16 0"/>
                  <v:f eqn="sum @17 0 @20"/>
                  <v:f eqn="sum height 0 @10"/>
                  <v:f eqn="sum height 0 @19"/>
                  <v:f eqn="prod width 1 2"/>
                  <v:f eqn="sum width 0 2700"/>
                  <v:f eqn="sum @25 0 2700"/>
                  <v:f eqn="val width"/>
                  <v:f eqn="val height"/>
                </v:formulas>
                <v:path o:extrusionok="f" o:connecttype="custom" o:connectlocs="@25,0;2700,@22;@25,@10;@26,@22" o:connectangles="270,180,90,0" textboxrect="@0,0,@9,@10"/>
                <v:handles>
                  <v:h position="#0,topLeft" xrange="2700,8100"/>
                  <v:h position="center,#1" yrange="14400,21600"/>
                </v:handles>
                <o:complex v:ext="view"/>
              </v:shapetype>
              <v:shape id="AutoShape 18" o:spid="_x0000_s1026" type="#_x0000_t54" style="position:absolute;margin-left:-3pt;margin-top:-3.75pt;width:533.25pt;height:33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" fillcolor="#d99594 [1941]" strokecolor="#d99594 [1941]" strokeweight="1pt">
                <v:fill color2="#f2dbdb [661]" angle="135" focus="50%" type="gradient"/>
                <v:shadow on="t" color="#622423 [1605]" opacity=".5" offset="1pt"/>
              </v:shape>
            </w:pict>
          </mc:Fallback>
        </mc:AlternateContent>
      </w:r>
      <w:r w:rsidR="00F30428"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 xml:space="preserve">تطبيقات مباشرة </w:t>
      </w:r>
    </w:p>
    <w:p w:rsidR="00F30428" w:rsidRPr="00946AD1" w:rsidRDefault="00F30428" w:rsidP="00F30428">
      <w:pPr>
        <w:bidi/>
        <w:jc w:val="center"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</w:p>
    <w:p w:rsidR="00F30428" w:rsidRPr="00946AD1" w:rsidRDefault="009219BC" w:rsidP="00F30428">
      <w:pPr>
        <w:bidi/>
        <w:jc w:val="center"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  <w:r>
        <w:rPr>
          <w:rFonts w:ascii="Adobe Arabic" w:hAnsi="Adobe Arabic" w:cs="Adobe Arabic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>
                <wp:simplePos x="0" y="0"/>
                <wp:positionH relativeFrom="column">
                  <wp:posOffset>3790950</wp:posOffset>
                </wp:positionH>
                <wp:positionV relativeFrom="paragraph">
                  <wp:posOffset>159385</wp:posOffset>
                </wp:positionV>
                <wp:extent cx="2943225" cy="342900"/>
                <wp:effectExtent l="9525" t="6985" r="19050" b="31115"/>
                <wp:wrapNone/>
                <wp:docPr id="13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43225" cy="342900"/>
                        </a:xfrm>
                        <a:prstGeom prst="plaque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9" o:spid="_x0000_s1026" type="#_x0000_t21" style="position:absolute;margin-left:298.5pt;margin-top:12.55pt;width:231.75pt;height:27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" fillcolor="white [3201]" strokecolor="#d99594 [1941]" strokeweight="1pt">
                <v:fill color2="#e5b8b7 [1301]" focus="100%" type="gradient"/>
                <v:shadow on="t" color="#622423 [1605]" opacity=".5" offset="1pt"/>
              </v:shape>
            </w:pict>
          </mc:Fallback>
        </mc:AlternateContent>
      </w:r>
    </w:p>
    <w:p w:rsidR="00F30428" w:rsidRPr="00946AD1" w:rsidRDefault="00F30428" w:rsidP="00F30428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>التمرين 1 : حساب سرعة انتشار موجة بحرية .</w:t>
      </w:r>
    </w:p>
    <w:p w:rsidR="00F30428" w:rsidRPr="00946AD1" w:rsidRDefault="00F30428" w:rsidP="00F30428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</w:p>
    <w:p w:rsidR="00F30428" w:rsidRPr="00946AD1" w:rsidRDefault="007C0D14" w:rsidP="00F3042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>في ماء ذي عمق ضعيف</w:t>
      </w:r>
      <w:r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 xml:space="preserve"> </w: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، سرعة انتشار موجة على سطح الماء تتعلق بشدة الثقالة </w:t>
      </w:r>
      <w:r w:rsidRPr="00946AD1">
        <w:rPr>
          <w:rFonts w:ascii="Adobe Arabic" w:hAnsi="Adobe Arabic" w:cs="Adobe Arabic"/>
          <w:position w:val="-10"/>
          <w:sz w:val="28"/>
          <w:szCs w:val="28"/>
          <w:lang w:bidi="ar-MA"/>
        </w:rPr>
        <w:object w:dxaOrig="1359" w:dyaOrig="360">
          <v:shape id="_x0000_i1040" type="#_x0000_t75" style="width:68.25pt;height:18pt" o:ole="">
            <v:imagedata r:id="rId39" o:title=""/>
          </v:shape>
          <o:OLEObject Type="Embed" ProgID="Equation.DSMT4" ShapeID="_x0000_i1040" DrawAspect="Content" ObjectID="_1629662340" r:id="rId40"/>
        </w:objec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، و </w:t>
      </w:r>
      <w:r w:rsidRPr="00946AD1">
        <w:rPr>
          <w:rFonts w:ascii="Adobe Arabic" w:hAnsi="Adobe Arabic" w:cs="Adobe Arabic"/>
          <w:position w:val="-6"/>
          <w:sz w:val="28"/>
          <w:szCs w:val="28"/>
          <w:lang w:bidi="ar-MA"/>
        </w:rPr>
        <w:object w:dxaOrig="200" w:dyaOrig="279">
          <v:shape id="_x0000_i1041" type="#_x0000_t75" style="width:9.75pt;height:14.25pt" o:ole="">
            <v:imagedata r:id="rId41" o:title=""/>
          </v:shape>
          <o:OLEObject Type="Embed" ProgID="Equation.DSMT4" ShapeID="_x0000_i1041" DrawAspect="Content" ObjectID="_1629662341" r:id="rId42"/>
        </w:objec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عمق الماء</w:t>
      </w:r>
      <w:r w:rsidR="006E3FFE"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.</w:t>
      </w:r>
    </w:p>
    <w:p w:rsidR="006E3FFE" w:rsidRPr="00946AD1" w:rsidRDefault="006E3FFE" w:rsidP="006E3FFE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1 ) فقط علاقة واحدة من العلاقات التالية ، متجانسة و تمكن من حساب </w:t>
      </w:r>
      <w:r w:rsidRPr="00946AD1">
        <w:rPr>
          <w:rFonts w:ascii="Adobe Arabic" w:hAnsi="Adobe Arabic" w:cs="Adobe Arabic"/>
          <w:position w:val="-6"/>
          <w:sz w:val="28"/>
          <w:szCs w:val="28"/>
          <w:lang w:bidi="ar-MA"/>
        </w:rPr>
        <w:object w:dxaOrig="240" w:dyaOrig="279">
          <v:shape id="_x0000_i1042" type="#_x0000_t75" style="width:12pt;height:14.25pt" o:ole="">
            <v:imagedata r:id="rId43" o:title=""/>
          </v:shape>
          <o:OLEObject Type="Embed" ProgID="Equation.DSMT4" ShapeID="_x0000_i1042" DrawAspect="Content" ObjectID="_1629662342" r:id="rId44"/>
        </w:objec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سرعة انتشار موجة بحرية . حدد العلاقة الصحيحة باعتماد تحليل بعدي :</w:t>
      </w:r>
    </w:p>
    <w:p w:rsidR="006E3FFE" w:rsidRPr="00946AD1" w:rsidRDefault="006E3FFE" w:rsidP="006E3FFE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                                     </w:t>
      </w:r>
      <w:r w:rsidRPr="00946AD1">
        <w:rPr>
          <w:rFonts w:ascii="Adobe Arabic" w:hAnsi="Adobe Arabic" w:cs="Adobe Arabic"/>
          <w:position w:val="-26"/>
          <w:sz w:val="28"/>
          <w:szCs w:val="28"/>
          <w:lang w:bidi="ar-MA"/>
        </w:rPr>
        <w:object w:dxaOrig="5280" w:dyaOrig="700">
          <v:shape id="_x0000_i1043" type="#_x0000_t75" style="width:264pt;height:35.25pt" o:ole="">
            <v:imagedata r:id="rId45" o:title=""/>
          </v:shape>
          <o:OLEObject Type="Embed" ProgID="Equation.DSMT4" ShapeID="_x0000_i1043" DrawAspect="Content" ObjectID="_1629662343" r:id="rId46"/>
        </w:object>
      </w:r>
    </w:p>
    <w:p w:rsidR="006E3FFE" w:rsidRPr="00946AD1" w:rsidRDefault="006E3FFE" w:rsidP="006E3FFE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2 ) أحسب </w:t>
      </w:r>
      <w:r w:rsidR="00A002B8" w:rsidRPr="00946AD1">
        <w:rPr>
          <w:rFonts w:ascii="Adobe Arabic" w:hAnsi="Adobe Arabic" w:cs="Adobe Arabic"/>
          <w:position w:val="-6"/>
          <w:sz w:val="28"/>
          <w:szCs w:val="28"/>
          <w:lang w:bidi="ar-MA"/>
        </w:rPr>
        <w:object w:dxaOrig="240" w:dyaOrig="279">
          <v:shape id="_x0000_i1044" type="#_x0000_t75" style="width:12pt;height:14.25pt" o:ole="">
            <v:imagedata r:id="rId47" o:title=""/>
          </v:shape>
          <o:OLEObject Type="Embed" ProgID="Equation.DSMT4" ShapeID="_x0000_i1044" DrawAspect="Content" ObjectID="_1629662344" r:id="rId48"/>
        </w:object>
      </w:r>
      <w:r w:rsidR="00A002B8"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سرعة انتشار موجة بالنسبة للعمق </w:t>
      </w:r>
      <w:r w:rsidR="00A002B8" w:rsidRPr="00946AD1">
        <w:rPr>
          <w:rFonts w:ascii="Adobe Arabic" w:hAnsi="Adobe Arabic" w:cs="Adobe Arabic"/>
          <w:position w:val="-8"/>
          <w:sz w:val="28"/>
          <w:szCs w:val="28"/>
          <w:lang w:bidi="ar-MA"/>
        </w:rPr>
        <w:object w:dxaOrig="1140" w:dyaOrig="300">
          <v:shape id="_x0000_i1045" type="#_x0000_t75" style="width:57pt;height:15pt" o:ole="">
            <v:imagedata r:id="rId49" o:title=""/>
          </v:shape>
          <o:OLEObject Type="Embed" ProgID="Equation.DSMT4" ShapeID="_x0000_i1045" DrawAspect="Content" ObjectID="_1629662345" r:id="rId50"/>
        </w:object>
      </w:r>
      <w:r w:rsidR="00A002B8"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.</w:t>
      </w:r>
    </w:p>
    <w:p w:rsidR="00A002B8" w:rsidRPr="00946AD1" w:rsidRDefault="009219BC" w:rsidP="00A002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>
        <w:rPr>
          <w:rFonts w:ascii="Adobe Arabic" w:hAnsi="Adobe Arabic" w:cs="Adobe Arabic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3552825</wp:posOffset>
                </wp:positionH>
                <wp:positionV relativeFrom="paragraph">
                  <wp:posOffset>144145</wp:posOffset>
                </wp:positionV>
                <wp:extent cx="3181350" cy="323850"/>
                <wp:effectExtent l="9525" t="10795" r="19050" b="27305"/>
                <wp:wrapNone/>
                <wp:docPr id="12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81350" cy="323850"/>
                        </a:xfrm>
                        <a:prstGeom prst="plaque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0" o:spid="_x0000_s1026" type="#_x0000_t21" style="position:absolute;margin-left:279.75pt;margin-top:11.35pt;width:250.5pt;height:25.5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" fillcolor="white [3201]" strokecolor="#d99594 [1941]" strokeweight="1pt">
                <v:fill color2="#e5b8b7 [1301]" focus="100%" type="gradient"/>
                <v:shadow on="t" color="#622423 [1605]" opacity=".5" offset="1pt"/>
              </v:shape>
            </w:pict>
          </mc:Fallback>
        </mc:AlternateContent>
      </w:r>
    </w:p>
    <w:p w:rsidR="00A002B8" w:rsidRPr="00946AD1" w:rsidRDefault="00A002B8" w:rsidP="00A002B8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>التمرين 2 : حساب تأخر زمني خلال انتشار موجة .</w:t>
      </w:r>
    </w:p>
    <w:p w:rsidR="00A002B8" w:rsidRPr="00946AD1" w:rsidRDefault="00A002B8" w:rsidP="00A002B8">
      <w:pPr>
        <w:bidi/>
        <w:rPr>
          <w:rFonts w:ascii="Adobe Arabic" w:hAnsi="Adobe Arabic" w:cs="Adobe Arabic"/>
          <w:b/>
          <w:bCs/>
          <w:sz w:val="28"/>
          <w:szCs w:val="28"/>
          <w:lang w:bidi="ar-MA"/>
        </w:rPr>
      </w:pPr>
    </w:p>
    <w:p w:rsidR="00B10355" w:rsidRPr="00946AD1" w:rsidRDefault="00B10355" w:rsidP="00771541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مثلنا في الشكل أسفله مقطعا من مستوى رأسي </w:t>
      </w:r>
      <w:r w:rsidR="00771541"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>لسطح الماء خلال مرور موجة .</w:t>
      </w:r>
    </w:p>
    <w:p w:rsidR="00A002B8" w:rsidRPr="00946AD1" w:rsidRDefault="00771541" w:rsidP="00A002B8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b/>
          <w:bCs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828675</wp:posOffset>
            </wp:positionH>
            <wp:positionV relativeFrom="paragraph">
              <wp:posOffset>144780</wp:posOffset>
            </wp:positionV>
            <wp:extent cx="4860290" cy="719455"/>
            <wp:effectExtent l="19050" t="19050" r="16510" b="23495"/>
            <wp:wrapNone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0290" cy="71945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10355" w:rsidRPr="00946AD1" w:rsidRDefault="00B10355" w:rsidP="00B10355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</w:p>
    <w:p w:rsidR="00B10355" w:rsidRPr="00946AD1" w:rsidRDefault="00B10355" w:rsidP="00B10355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</w:p>
    <w:p w:rsidR="00771541" w:rsidRDefault="00771541" w:rsidP="00771541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</w:p>
    <w:p w:rsidR="00946AD1" w:rsidRPr="00946AD1" w:rsidRDefault="00946AD1" w:rsidP="00946AD1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</w:p>
    <w:p w:rsidR="00B10355" w:rsidRPr="00946AD1" w:rsidRDefault="00B10355" w:rsidP="009838FF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عند اللحظة </w:t>
      </w:r>
      <w:r w:rsidRPr="00946AD1">
        <w:rPr>
          <w:rFonts w:ascii="Adobe Arabic" w:hAnsi="Adobe Arabic" w:cs="Adobe Arabic"/>
          <w:position w:val="-6"/>
          <w:sz w:val="28"/>
          <w:szCs w:val="28"/>
          <w:lang w:bidi="ar-MA"/>
        </w:rPr>
        <w:object w:dxaOrig="660" w:dyaOrig="279">
          <v:shape id="_x0000_i1046" type="#_x0000_t75" style="width:32.25pt;height:14.25pt" o:ole="">
            <v:imagedata r:id="rId52" o:title=""/>
          </v:shape>
          <o:OLEObject Type="Embed" ProgID="Equation.DSMT4" ShapeID="_x0000_i1046" DrawAspect="Content" ObjectID="_1629662346" r:id="rId53"/>
        </w:objec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مطلع الموجة غادر النقطة  </w:t>
      </w:r>
      <w:r w:rsidRPr="00946AD1">
        <w:rPr>
          <w:rFonts w:ascii="Adobe Arabic" w:hAnsi="Adobe Arabic" w:cs="Adobe Arabic"/>
          <w:sz w:val="28"/>
          <w:szCs w:val="28"/>
          <w:lang w:bidi="ar-MA"/>
        </w:rPr>
        <w:t>S</w: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 لسطح الماء .</w:t>
      </w:r>
    </w:p>
    <w:p w:rsidR="009838FF" w:rsidRPr="00946AD1" w:rsidRDefault="00771541" w:rsidP="009838FF">
      <w:pPr>
        <w:pStyle w:val="Titre2"/>
        <w:bidi/>
        <w:spacing w:before="0"/>
        <w:rPr>
          <w:rFonts w:ascii="Adobe Arabic" w:hAnsi="Adobe Arabic" w:cs="Adobe Arabic"/>
          <w:b w:val="0"/>
          <w:bCs w:val="0"/>
          <w:color w:val="000000" w:themeColor="text1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/>
          <w:b w:val="0"/>
          <w:bCs w:val="0"/>
          <w:color w:val="000000" w:themeColor="text1"/>
          <w:sz w:val="28"/>
          <w:szCs w:val="28"/>
          <w:rtl/>
          <w:lang w:bidi="ar-MA"/>
        </w:rPr>
        <w:t xml:space="preserve">عند اللحظة </w:t>
      </w:r>
      <w:r w:rsidRPr="00946AD1">
        <w:rPr>
          <w:rFonts w:ascii="Adobe Arabic" w:hAnsi="Adobe Arabic" w:cs="Adobe Arabic"/>
          <w:b w:val="0"/>
          <w:bCs w:val="0"/>
          <w:color w:val="000000" w:themeColor="text1"/>
          <w:position w:val="-12"/>
          <w:sz w:val="28"/>
          <w:szCs w:val="28"/>
          <w:lang w:bidi="ar-MA"/>
        </w:rPr>
        <w:object w:dxaOrig="980" w:dyaOrig="360">
          <v:shape id="_x0000_i1047" type="#_x0000_t75" style="width:48pt;height:18.75pt" o:ole="">
            <v:imagedata r:id="rId54" o:title=""/>
          </v:shape>
          <o:OLEObject Type="Embed" ProgID="Equation.DSMT4" ShapeID="_x0000_i1047" DrawAspect="Content" ObjectID="_1629662347" r:id="rId55"/>
        </w:object>
      </w:r>
      <w:r w:rsidRPr="00946AD1">
        <w:rPr>
          <w:rFonts w:ascii="Adobe Arabic" w:hAnsi="Adobe Arabic" w:cs="Adobe Arabic"/>
          <w:b w:val="0"/>
          <w:bCs w:val="0"/>
          <w:color w:val="000000" w:themeColor="text1"/>
          <w:sz w:val="28"/>
          <w:szCs w:val="28"/>
          <w:rtl/>
          <w:lang w:bidi="ar-MA"/>
        </w:rPr>
        <w:t xml:space="preserve"> مظهر سطح يكون على الشكل الممثل أعلاه ، </w:t>
      </w:r>
    </w:p>
    <w:p w:rsidR="00771541" w:rsidRPr="00946AD1" w:rsidRDefault="00771541" w:rsidP="009838FF">
      <w:pPr>
        <w:pStyle w:val="Titre2"/>
        <w:bidi/>
        <w:spacing w:before="0"/>
        <w:rPr>
          <w:rFonts w:ascii="Adobe Arabic" w:hAnsi="Adobe Arabic" w:cs="Adobe Arabic"/>
          <w:b w:val="0"/>
          <w:bCs w:val="0"/>
          <w:color w:val="000000" w:themeColor="text1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/>
          <w:b w:val="0"/>
          <w:bCs w:val="0"/>
          <w:color w:val="000000" w:themeColor="text1"/>
          <w:sz w:val="28"/>
          <w:szCs w:val="28"/>
          <w:rtl/>
          <w:lang w:bidi="ar-MA"/>
        </w:rPr>
        <w:t xml:space="preserve">حيث </w:t>
      </w:r>
      <w:r w:rsidRPr="00946AD1">
        <w:rPr>
          <w:rFonts w:ascii="Adobe Arabic" w:hAnsi="Adobe Arabic" w:cs="Adobe Arabic"/>
          <w:b w:val="0"/>
          <w:bCs w:val="0"/>
          <w:color w:val="000000" w:themeColor="text1"/>
          <w:sz w:val="28"/>
          <w:szCs w:val="28"/>
          <w:lang w:bidi="ar-MA"/>
        </w:rPr>
        <w:t>M</w:t>
      </w:r>
      <w:r w:rsidRPr="00946AD1">
        <w:rPr>
          <w:rFonts w:ascii="Adobe Arabic" w:hAnsi="Adobe Arabic" w:cs="Adobe Arabic"/>
          <w:b w:val="0"/>
          <w:bCs w:val="0"/>
          <w:color w:val="000000" w:themeColor="text1"/>
          <w:sz w:val="28"/>
          <w:szCs w:val="28"/>
          <w:vertAlign w:val="subscript"/>
          <w:lang w:bidi="ar-MA"/>
        </w:rPr>
        <w:t>1</w:t>
      </w:r>
      <w:r w:rsidRPr="00946AD1">
        <w:rPr>
          <w:rFonts w:ascii="Adobe Arabic" w:hAnsi="Adobe Arabic" w:cs="Adobe Arabic"/>
          <w:b w:val="0"/>
          <w:bCs w:val="0"/>
          <w:color w:val="000000" w:themeColor="text1"/>
          <w:sz w:val="28"/>
          <w:szCs w:val="28"/>
          <w:rtl/>
          <w:lang w:bidi="ar-MA"/>
        </w:rPr>
        <w:t xml:space="preserve"> مقدمة ( مطلع ) الموجة عند اللحظة </w:t>
      </w:r>
      <w:r w:rsidR="00447ADF" w:rsidRPr="00946AD1">
        <w:rPr>
          <w:rFonts w:ascii="Adobe Arabic" w:eastAsiaTheme="minorHAnsi" w:hAnsi="Adobe Arabic" w:cs="Adobe Arabic"/>
          <w:b w:val="0"/>
          <w:bCs w:val="0"/>
          <w:color w:val="000000" w:themeColor="text1"/>
          <w:position w:val="-12"/>
          <w:sz w:val="28"/>
          <w:szCs w:val="28"/>
          <w:lang w:bidi="ar-MA"/>
        </w:rPr>
        <w:object w:dxaOrig="220" w:dyaOrig="360">
          <v:shape id="_x0000_i1048" type="#_x0000_t75" style="width:10.5pt;height:18.75pt" o:ole="">
            <v:imagedata r:id="rId56" o:title=""/>
          </v:shape>
          <o:OLEObject Type="Embed" ProgID="Equation.DSMT4" ShapeID="_x0000_i1048" DrawAspect="Content" ObjectID="_1629662348" r:id="rId57"/>
        </w:object>
      </w:r>
    </w:p>
    <w:p w:rsidR="00F30428" w:rsidRPr="00946AD1" w:rsidRDefault="009838FF" w:rsidP="00F30428">
      <w:pPr>
        <w:bidi/>
        <w:rPr>
          <w:rFonts w:ascii="Adobe Arabic" w:hAnsi="Adobe Arabic" w:cs="Adobe Arabic"/>
          <w:color w:val="000000" w:themeColor="text1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color w:val="000000" w:themeColor="text1"/>
          <w:sz w:val="28"/>
          <w:szCs w:val="28"/>
          <w:rtl/>
          <w:lang w:bidi="ar-MA"/>
        </w:rPr>
        <w:t>1 ) هل الموجة مستعرضة أم طولية ؟            2 ) أحسب سرعة انتشار الموجة .</w:t>
      </w:r>
    </w:p>
    <w:p w:rsidR="009838FF" w:rsidRPr="00946AD1" w:rsidRDefault="009838FF" w:rsidP="009838FF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color w:val="000000" w:themeColor="text1"/>
          <w:sz w:val="28"/>
          <w:szCs w:val="28"/>
          <w:rtl/>
          <w:lang w:bidi="ar-MA"/>
        </w:rPr>
        <w:t xml:space="preserve">3 ) حدد </w:t>
      </w:r>
      <w:r w:rsidRPr="00946AD1">
        <w:rPr>
          <w:rFonts w:ascii="Adobe Arabic" w:hAnsi="Adobe Arabic" w:cs="Adobe Arabic"/>
          <w:position w:val="-6"/>
          <w:sz w:val="28"/>
          <w:szCs w:val="28"/>
          <w:lang w:bidi="ar-MA"/>
        </w:rPr>
        <w:object w:dxaOrig="320" w:dyaOrig="260">
          <v:shape id="_x0000_i1049" type="#_x0000_t75" style="width:15.75pt;height:13.5pt" o:ole="">
            <v:imagedata r:id="rId58" o:title=""/>
          </v:shape>
          <o:OLEObject Type="Embed" ProgID="Equation.DSMT4" ShapeID="_x0000_i1049" DrawAspect="Content" ObjectID="_1629662349" r:id="rId59"/>
        </w:objec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المدة الزمنية التي تستغرقها حركة نقطة من سطح الماء خلال مرور الموجة .</w:t>
      </w:r>
    </w:p>
    <w:p w:rsidR="009838FF" w:rsidRPr="00946AD1" w:rsidRDefault="009838FF" w:rsidP="009838FF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4 ) حدد موضع تواجد مقدمة الموجة عند اللحظة </w:t>
      </w:r>
      <w:r w:rsidRPr="00946AD1">
        <w:rPr>
          <w:rFonts w:ascii="Adobe Arabic" w:hAnsi="Adobe Arabic" w:cs="Adobe Arabic"/>
          <w:position w:val="-8"/>
          <w:sz w:val="28"/>
          <w:szCs w:val="28"/>
          <w:lang w:bidi="ar-MA"/>
        </w:rPr>
        <w:object w:dxaOrig="940" w:dyaOrig="300">
          <v:shape id="_x0000_i1050" type="#_x0000_t75" style="width:45.75pt;height:15pt" o:ole="">
            <v:imagedata r:id="rId60" o:title=""/>
          </v:shape>
          <o:OLEObject Type="Embed" ProgID="Equation.DSMT4" ShapeID="_x0000_i1050" DrawAspect="Content" ObjectID="_1629662350" r:id="rId61"/>
        </w:objec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.</w:t>
      </w:r>
    </w:p>
    <w:p w:rsidR="00447ADF" w:rsidRPr="00946AD1" w:rsidRDefault="009838FF" w:rsidP="009838FF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5 ) نقطة </w:t>
      </w:r>
      <w:r w:rsidRPr="00946AD1">
        <w:rPr>
          <w:rFonts w:ascii="Adobe Arabic" w:hAnsi="Adobe Arabic" w:cs="Adobe Arabic"/>
          <w:sz w:val="28"/>
          <w:szCs w:val="28"/>
          <w:lang w:bidi="ar-MA"/>
        </w:rPr>
        <w:t>M</w:t>
      </w:r>
      <w:r w:rsidRPr="00946AD1">
        <w:rPr>
          <w:rFonts w:ascii="Adobe Arabic" w:hAnsi="Adobe Arabic" w:cs="Adobe Arabic"/>
          <w:sz w:val="28"/>
          <w:szCs w:val="28"/>
          <w:vertAlign w:val="subscript"/>
          <w:lang w:bidi="ar-MA"/>
        </w:rPr>
        <w:t>2</w:t>
      </w:r>
      <w:r w:rsidR="00447ADF"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تبعد بال</w: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مسافة </w:t>
      </w:r>
      <w:r w:rsidR="00447ADF" w:rsidRPr="00946AD1">
        <w:rPr>
          <w:rFonts w:ascii="Adobe Arabic" w:hAnsi="Adobe Arabic" w:cs="Adobe Arabic"/>
          <w:sz w:val="28"/>
          <w:szCs w:val="28"/>
          <w:lang w:bidi="ar-MA"/>
        </w:rPr>
        <w:t>12m</w:t>
      </w:r>
      <w:r w:rsidR="00447ADF"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عن النقطة </w:t>
      </w:r>
      <w:r w:rsidR="00447ADF" w:rsidRPr="00946AD1">
        <w:rPr>
          <w:rFonts w:ascii="Adobe Arabic" w:hAnsi="Adobe Arabic" w:cs="Adobe Arabic"/>
          <w:sz w:val="28"/>
          <w:szCs w:val="28"/>
          <w:lang w:bidi="ar-MA"/>
        </w:rPr>
        <w:t>M</w:t>
      </w:r>
      <w:r w:rsidR="00447ADF" w:rsidRPr="00946AD1">
        <w:rPr>
          <w:rFonts w:ascii="Adobe Arabic" w:hAnsi="Adobe Arabic" w:cs="Adobe Arabic"/>
          <w:sz w:val="28"/>
          <w:szCs w:val="28"/>
          <w:vertAlign w:val="subscript"/>
          <w:lang w:bidi="ar-MA"/>
        </w:rPr>
        <w:t>1</w:t>
      </w:r>
      <w:r w:rsidR="00447ADF"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. </w:t>
      </w:r>
    </w:p>
    <w:p w:rsidR="009838FF" w:rsidRPr="00946AD1" w:rsidRDefault="00447ADF" w:rsidP="00447ADF">
      <w:pPr>
        <w:bidi/>
        <w:rPr>
          <w:rFonts w:ascii="Adobe Arabic" w:hAnsi="Adobe Arabic" w:cs="Adobe Arabic"/>
          <w:color w:val="000000" w:themeColor="text1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        بأي تأخر زمني بالنسبة ل </w:t>
      </w:r>
      <w:r w:rsidRPr="00946AD1">
        <w:rPr>
          <w:rFonts w:ascii="Adobe Arabic" w:hAnsi="Adobe Arabic" w:cs="Adobe Arabic"/>
          <w:sz w:val="28"/>
          <w:szCs w:val="28"/>
          <w:lang w:bidi="ar-MA"/>
        </w:rPr>
        <w:t>M</w:t>
      </w:r>
      <w:r w:rsidRPr="00946AD1">
        <w:rPr>
          <w:rFonts w:ascii="Adobe Arabic" w:hAnsi="Adobe Arabic" w:cs="Adobe Arabic"/>
          <w:sz w:val="28"/>
          <w:szCs w:val="28"/>
          <w:vertAlign w:val="subscript"/>
          <w:lang w:bidi="ar-MA"/>
        </w:rPr>
        <w:t>1</w: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تصل مقدمة الموجة غلى النقطة </w:t>
      </w:r>
      <w:r w:rsidRPr="00946AD1">
        <w:rPr>
          <w:rFonts w:ascii="Adobe Arabic" w:hAnsi="Adobe Arabic" w:cs="Adobe Arabic"/>
          <w:sz w:val="28"/>
          <w:szCs w:val="28"/>
          <w:lang w:bidi="ar-MA"/>
        </w:rPr>
        <w:t>M</w:t>
      </w:r>
      <w:r w:rsidRPr="00946AD1">
        <w:rPr>
          <w:rFonts w:ascii="Adobe Arabic" w:hAnsi="Adobe Arabic" w:cs="Adobe Arabic"/>
          <w:sz w:val="28"/>
          <w:szCs w:val="28"/>
          <w:vertAlign w:val="subscript"/>
          <w:lang w:bidi="ar-MA"/>
        </w:rPr>
        <w:t>2</w: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</w:t>
      </w:r>
    </w:p>
    <w:p w:rsidR="002B26FB" w:rsidRPr="00946AD1" w:rsidRDefault="009219BC" w:rsidP="00F30428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  <w:r>
        <w:rPr>
          <w:rFonts w:ascii="Adobe Arabic" w:hAnsi="Adobe Arabic" w:cs="Adobe Arabic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>
                <wp:simplePos x="0" y="0"/>
                <wp:positionH relativeFrom="column">
                  <wp:posOffset>4724400</wp:posOffset>
                </wp:positionH>
                <wp:positionV relativeFrom="paragraph">
                  <wp:posOffset>120015</wp:posOffset>
                </wp:positionV>
                <wp:extent cx="2009775" cy="381000"/>
                <wp:effectExtent l="9525" t="15240" r="19050" b="32385"/>
                <wp:wrapNone/>
                <wp:docPr id="11" name="AutoShap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9775" cy="381000"/>
                        </a:xfrm>
                        <a:prstGeom prst="plaque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5" o:spid="_x0000_s1026" type="#_x0000_t21" style="position:absolute;margin-left:372pt;margin-top:9.45pt;width:158.25pt;height:30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" fillcolor="white [3201]" strokecolor="#d99594 [1941]" strokeweight="1pt">
                <v:fill color2="#e5b8b7 [1301]" focus="100%" type="gradient"/>
                <v:shadow on="t" color="#622423 [1605]" opacity=".5" offset="1pt"/>
              </v:shape>
            </w:pict>
          </mc:Fallback>
        </mc:AlternateContent>
      </w:r>
    </w:p>
    <w:p w:rsidR="002B26FB" w:rsidRPr="00946AD1" w:rsidRDefault="002B26FB" w:rsidP="002B26FB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 xml:space="preserve">التمرين 3 : </w:t>
      </w:r>
      <w:r w:rsidR="003F3DA2"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>تحديد عمق البحر .</w:t>
      </w:r>
    </w:p>
    <w:p w:rsidR="002B26FB" w:rsidRPr="00946AD1" w:rsidRDefault="002B26FB" w:rsidP="002B26FB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</w:p>
    <w:p w:rsidR="002B26FB" w:rsidRPr="00946AD1" w:rsidRDefault="002B26FB" w:rsidP="002B26FB">
      <w:pPr>
        <w:bidi/>
        <w:rPr>
          <w:rFonts w:ascii="Adobe Arabic" w:hAnsi="Adobe Arabic" w:cs="Adobe Arabic"/>
          <w:noProof/>
          <w:sz w:val="28"/>
          <w:szCs w:val="28"/>
          <w:rtl/>
          <w:lang w:eastAsia="fr-FR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>تستعمل البواخر السونار</w:t>
      </w:r>
      <w:r w:rsidRPr="00946AD1">
        <w:rPr>
          <w:rFonts w:ascii="Adobe Arabic" w:hAnsi="Adobe Arabic" w:cs="Adobe Arabic" w:hint="cs"/>
          <w:b/>
          <w:bCs/>
          <w:noProof/>
          <w:sz w:val="28"/>
          <w:szCs w:val="28"/>
          <w:rtl/>
          <w:lang w:eastAsia="fr-FR"/>
        </w:rPr>
        <w:t xml:space="preserve"> </w:t>
      </w:r>
      <w:r w:rsidRPr="00946AD1">
        <w:rPr>
          <w:rFonts w:ascii="Adobe Arabic" w:hAnsi="Adobe Arabic" w:cs="Adobe Arabic" w:hint="cs"/>
          <w:noProof/>
          <w:sz w:val="28"/>
          <w:szCs w:val="28"/>
          <w:rtl/>
          <w:lang w:eastAsia="fr-FR"/>
        </w:rPr>
        <w:t xml:space="preserve">كجهاز يتوفر على باعث و لاقط للموجات فوق الصوتية ، يمكنها من تحديد المسافة الفاصلة </w:t>
      </w:r>
    </w:p>
    <w:p w:rsidR="002B26FB" w:rsidRPr="00946AD1" w:rsidRDefault="002B26FB" w:rsidP="003F3DA2">
      <w:pPr>
        <w:bidi/>
        <w:rPr>
          <w:rFonts w:ascii="Adobe Arabic" w:hAnsi="Adobe Arabic" w:cs="Adobe Arabic"/>
          <w:noProof/>
          <w:sz w:val="28"/>
          <w:szCs w:val="28"/>
          <w:rtl/>
          <w:lang w:eastAsia="fr-FR"/>
        </w:rPr>
      </w:pPr>
      <w:r w:rsidRPr="00946AD1">
        <w:rPr>
          <w:rFonts w:ascii="Adobe Arabic" w:hAnsi="Adobe Arabic" w:cs="Adobe Arabic" w:hint="cs"/>
          <w:noProof/>
          <w:sz w:val="28"/>
          <w:szCs w:val="28"/>
          <w:rtl/>
          <w:lang w:eastAsia="fr-FR"/>
        </w:rPr>
        <w:t>بينها و بين قعر البحر .يبعث السونار موجة فوق صوتية فيلتقط صداها بعد مرور المدة</w:t>
      </w:r>
      <w:r w:rsidRPr="00946AD1">
        <w:rPr>
          <w:rFonts w:ascii="Adobe Arabic" w:hAnsi="Adobe Arabic" w:cs="Adobe Arabic"/>
          <w:position w:val="-6"/>
          <w:sz w:val="28"/>
          <w:szCs w:val="28"/>
          <w:lang w:bidi="ar-MA"/>
        </w:rPr>
        <w:object w:dxaOrig="820" w:dyaOrig="279">
          <v:shape id="_x0000_i1051" type="#_x0000_t75" style="width:40.5pt;height:14.25pt" o:ole="">
            <v:imagedata r:id="rId62" o:title=""/>
          </v:shape>
          <o:OLEObject Type="Embed" ProgID="Equation.DSMT4" ShapeID="_x0000_i1051" DrawAspect="Content" ObjectID="_1629662351" r:id="rId63"/>
        </w:object>
      </w:r>
      <w:r w:rsidRPr="00946AD1">
        <w:rPr>
          <w:rFonts w:ascii="Adobe Arabic" w:hAnsi="Adobe Arabic" w:cs="Adobe Arabic" w:hint="cs"/>
          <w:b/>
          <w:bCs/>
          <w:noProof/>
          <w:sz w:val="28"/>
          <w:szCs w:val="28"/>
          <w:rtl/>
          <w:lang w:eastAsia="fr-FR"/>
        </w:rPr>
        <w:t xml:space="preserve"> </w:t>
      </w:r>
    </w:p>
    <w:p w:rsidR="003F3DA2" w:rsidRPr="00946AD1" w:rsidRDefault="002B26FB" w:rsidP="002B26FB">
      <w:pPr>
        <w:bidi/>
        <w:rPr>
          <w:rFonts w:ascii="Adobe Arabic" w:hAnsi="Adobe Arabic" w:cs="Adobe Arabic"/>
          <w:noProof/>
          <w:sz w:val="28"/>
          <w:szCs w:val="28"/>
          <w:rtl/>
          <w:lang w:eastAsia="fr-FR" w:bidi="ar-MA"/>
        </w:rPr>
      </w:pPr>
      <w:r w:rsidRPr="00946AD1">
        <w:rPr>
          <w:rFonts w:ascii="Adobe Arabic" w:hAnsi="Adobe Arabic" w:cs="Adobe Arabic" w:hint="cs"/>
          <w:noProof/>
          <w:sz w:val="28"/>
          <w:szCs w:val="28"/>
          <w:rtl/>
          <w:lang w:eastAsia="fr-FR"/>
        </w:rPr>
        <w:t xml:space="preserve">على أي مسافة </w:t>
      </w:r>
      <w:r w:rsidRPr="00946AD1">
        <w:rPr>
          <w:rFonts w:ascii="Adobe Arabic" w:hAnsi="Adobe Arabic" w:cs="Adobe Arabic"/>
          <w:noProof/>
          <w:sz w:val="28"/>
          <w:szCs w:val="28"/>
          <w:lang w:eastAsia="fr-FR"/>
        </w:rPr>
        <w:t>d</w:t>
      </w:r>
      <w:r w:rsidRPr="00946AD1">
        <w:rPr>
          <w:rFonts w:ascii="Adobe Arabic" w:hAnsi="Adobe Arabic" w:cs="Adobe Arabic" w:hint="cs"/>
          <w:noProof/>
          <w:sz w:val="28"/>
          <w:szCs w:val="28"/>
          <w:rtl/>
          <w:lang w:eastAsia="fr-FR" w:bidi="ar-MA"/>
        </w:rPr>
        <w:t xml:space="preserve"> </w:t>
      </w:r>
      <w:r w:rsidR="003F3DA2" w:rsidRPr="00946AD1">
        <w:rPr>
          <w:rFonts w:ascii="Adobe Arabic" w:hAnsi="Adobe Arabic" w:cs="Adobe Arabic" w:hint="cs"/>
          <w:noProof/>
          <w:sz w:val="28"/>
          <w:szCs w:val="28"/>
          <w:rtl/>
          <w:lang w:eastAsia="fr-FR" w:bidi="ar-MA"/>
        </w:rPr>
        <w:t xml:space="preserve">يوجد قعر البحر بالنسبة للسونار </w:t>
      </w:r>
    </w:p>
    <w:p w:rsidR="002B26FB" w:rsidRPr="00946AD1" w:rsidRDefault="003F3DA2" w:rsidP="003F3DA2">
      <w:pPr>
        <w:bidi/>
        <w:rPr>
          <w:rFonts w:ascii="Adobe Arabic" w:hAnsi="Adobe Arabic" w:cs="Adobe Arabic"/>
          <w:noProof/>
          <w:sz w:val="28"/>
          <w:szCs w:val="28"/>
          <w:rtl/>
          <w:lang w:eastAsia="fr-FR" w:bidi="ar-MA"/>
        </w:rPr>
      </w:pPr>
      <w:r w:rsidRPr="00946AD1">
        <w:rPr>
          <w:rFonts w:ascii="Adobe Arabic" w:hAnsi="Adobe Arabic" w:cs="Adobe Arabic" w:hint="cs"/>
          <w:noProof/>
          <w:sz w:val="28"/>
          <w:szCs w:val="28"/>
          <w:rtl/>
          <w:lang w:eastAsia="fr-FR" w:bidi="ar-MA"/>
        </w:rPr>
        <w:t xml:space="preserve">إذا كانت سرعة انتشار الصوت في الماء هي :  </w:t>
      </w:r>
      <w:r w:rsidRPr="00946AD1">
        <w:rPr>
          <w:rFonts w:ascii="Adobe Arabic" w:hAnsi="Adobe Arabic" w:cs="Adobe Arabic"/>
          <w:position w:val="-6"/>
          <w:sz w:val="28"/>
          <w:szCs w:val="28"/>
          <w:lang w:bidi="ar-MA"/>
        </w:rPr>
        <w:object w:dxaOrig="1520" w:dyaOrig="320">
          <v:shape id="_x0000_i1052" type="#_x0000_t75" style="width:75pt;height:16.5pt" o:ole="">
            <v:imagedata r:id="rId64" o:title=""/>
          </v:shape>
          <o:OLEObject Type="Embed" ProgID="Equation.DSMT4" ShapeID="_x0000_i1052" DrawAspect="Content" ObjectID="_1629662352" r:id="rId65"/>
        </w:object>
      </w:r>
    </w:p>
    <w:p w:rsidR="002B26FB" w:rsidRPr="00946AD1" w:rsidRDefault="003F3DA2" w:rsidP="002B26FB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b/>
          <w:bCs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1381125</wp:posOffset>
            </wp:positionH>
            <wp:positionV relativeFrom="paragraph">
              <wp:posOffset>34290</wp:posOffset>
            </wp:positionV>
            <wp:extent cx="4104005" cy="1050290"/>
            <wp:effectExtent l="19050" t="19050" r="10795" b="16510"/>
            <wp:wrapNone/>
            <wp:docPr id="40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 l="719" t="4446" r="59998" b="333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4005" cy="105029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B26FB" w:rsidRPr="00946AD1" w:rsidRDefault="002B26FB" w:rsidP="002B26FB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</w:p>
    <w:p w:rsidR="005C70FB" w:rsidRPr="00946AD1" w:rsidRDefault="009219BC" w:rsidP="003F3DA2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  <w:r>
        <w:rPr>
          <w:rFonts w:ascii="Adobe Arabic" w:hAnsi="Adobe Arabic" w:cs="Adobe Arabic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971925</wp:posOffset>
                </wp:positionH>
                <wp:positionV relativeFrom="paragraph">
                  <wp:posOffset>3175</wp:posOffset>
                </wp:positionV>
                <wp:extent cx="539750" cy="179705"/>
                <wp:effectExtent l="0" t="3175" r="3175" b="0"/>
                <wp:wrapNone/>
                <wp:docPr id="10" name="Text Box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9750" cy="179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F3DA2" w:rsidRDefault="003F3DA2" w:rsidP="003F3DA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4" o:spid="_x0000_s1026" type="#_x0000_t202" style="position:absolute;left:0;text-align:left;margin-left:312.75pt;margin-top:.25pt;width:42.5pt;height:14.1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" stroked="f">
                <v:textbox>
                  <w:txbxContent>
                    <w:p w:rsidR="003F3DA2" w:rsidRDefault="003F3DA2" w:rsidP="003F3DA2"/>
                  </w:txbxContent>
                </v:textbox>
              </v:shape>
            </w:pict>
          </mc:Fallback>
        </mc:AlternateContent>
      </w:r>
    </w:p>
    <w:p w:rsidR="005C70FB" w:rsidRDefault="005C70FB" w:rsidP="005C70FB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</w:p>
    <w:p w:rsidR="00946AD1" w:rsidRDefault="00946AD1" w:rsidP="00946AD1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</w:p>
    <w:p w:rsidR="00946AD1" w:rsidRPr="00946AD1" w:rsidRDefault="00946AD1" w:rsidP="00946AD1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</w:p>
    <w:p w:rsidR="002B26FB" w:rsidRPr="00946AD1" w:rsidRDefault="009219BC" w:rsidP="005C70FB">
      <w:pPr>
        <w:bidi/>
        <w:jc w:val="center"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  <w:r>
        <w:rPr>
          <w:rFonts w:ascii="Adobe Arabic" w:hAnsi="Adobe Arabic" w:cs="Adobe Arabic"/>
          <w:b/>
          <w:bCs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80768" behindDoc="1" locked="0" layoutInCell="1" allowOverlap="1">
                <wp:simplePos x="0" y="0"/>
                <wp:positionH relativeFrom="column">
                  <wp:posOffset>-85725</wp:posOffset>
                </wp:positionH>
                <wp:positionV relativeFrom="paragraph">
                  <wp:posOffset>-38100</wp:posOffset>
                </wp:positionV>
                <wp:extent cx="6819900" cy="390525"/>
                <wp:effectExtent l="76200" t="9525" r="76200" b="28575"/>
                <wp:wrapNone/>
                <wp:docPr id="9" name="AutoShape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19900" cy="3905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5" o:spid="_x0000_s1026" type="#_x0000_t54" style="position:absolute;margin-left:-6.75pt;margin-top:-3pt;width:537pt;height:30.75pt;z-index:-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" fillcolor="white [3201]" strokecolor="#d99594 [1941]" strokeweight="1pt">
                <v:fill color2="#e5b8b7 [1301]" focus="100%" type="gradient"/>
                <v:shadow on="t" color="#622423 [1605]" opacity=".5" offset="1pt"/>
              </v:shape>
            </w:pict>
          </mc:Fallback>
        </mc:AlternateContent>
      </w:r>
      <w:r w:rsidR="005C70FB"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 xml:space="preserve">استثمار المكتسبات </w:t>
      </w:r>
    </w:p>
    <w:p w:rsidR="003F3DA2" w:rsidRPr="00946AD1" w:rsidRDefault="003F3DA2" w:rsidP="002B26FB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</w:p>
    <w:p w:rsidR="005C70FB" w:rsidRPr="00946AD1" w:rsidRDefault="009219BC" w:rsidP="005C70FB">
      <w:pPr>
        <w:tabs>
          <w:tab w:val="left" w:pos="1271"/>
        </w:tabs>
        <w:bidi/>
        <w:rPr>
          <w:rFonts w:ascii="Adobe Arabic" w:hAnsi="Adobe Arabic" w:cs="Adobe Arabic"/>
          <w:b/>
          <w:bCs/>
          <w:sz w:val="28"/>
          <w:szCs w:val="28"/>
          <w:lang w:bidi="ar-MA"/>
        </w:rPr>
      </w:pPr>
      <w:r>
        <w:rPr>
          <w:rFonts w:ascii="Adobe Arabic" w:hAnsi="Adobe Arabic" w:cs="Adobe Arabic"/>
          <w:b/>
          <w:bCs/>
          <w:noProof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>
                <wp:simplePos x="0" y="0"/>
                <wp:positionH relativeFrom="column">
                  <wp:posOffset>523875</wp:posOffset>
                </wp:positionH>
                <wp:positionV relativeFrom="paragraph">
                  <wp:posOffset>151130</wp:posOffset>
                </wp:positionV>
                <wp:extent cx="6210300" cy="323850"/>
                <wp:effectExtent l="9525" t="8255" r="19050" b="29845"/>
                <wp:wrapNone/>
                <wp:docPr id="8" name="AutoShap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0300" cy="323850"/>
                        </a:xfrm>
                        <a:prstGeom prst="plaque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5" o:spid="_x0000_s1026" type="#_x0000_t21" style="position:absolute;margin-left:41.25pt;margin-top:11.9pt;width:489pt;height:25.5pt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" fillcolor="white [3201]" strokecolor="#d99594 [1941]" strokeweight="1pt">
                <v:fill color2="#e5b8b7 [1301]" focus="100%" type="gradient"/>
                <v:shadow on="t" color="#622423 [1605]" opacity=".5" offset="1pt"/>
              </v:shape>
            </w:pict>
          </mc:Fallback>
        </mc:AlternateContent>
      </w:r>
      <w:r w:rsidR="005C70FB" w:rsidRPr="00946AD1">
        <w:rPr>
          <w:rFonts w:ascii="Adobe Arabic" w:hAnsi="Adobe Arabic" w:cs="Adobe Arabic"/>
          <w:b/>
          <w:bCs/>
          <w:sz w:val="28"/>
          <w:szCs w:val="28"/>
          <w:rtl/>
          <w:lang w:bidi="ar-MA"/>
        </w:rPr>
        <w:tab/>
      </w:r>
    </w:p>
    <w:p w:rsidR="00552179" w:rsidRPr="00946AD1" w:rsidRDefault="00B44D32" w:rsidP="00E87BB8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 xml:space="preserve">التمرين </w:t>
      </w:r>
      <w:r w:rsidR="002B26FB"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>4</w:t>
      </w:r>
      <w:r w:rsidR="00552179"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 xml:space="preserve"> : سرعة</w:t>
      </w:r>
      <w:r w:rsidR="00E87BB8"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 xml:space="preserve"> انتشار فوق الصوت في أوساط مختلفة </w:t>
      </w:r>
      <w:r w:rsidR="00552179"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 xml:space="preserve"> .</w:t>
      </w:r>
      <w:r w:rsidR="00B01683"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 xml:space="preserve"> ( الدورة الاستدراكية</w:t>
      </w:r>
      <w:r w:rsidR="00E87BB8"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 xml:space="preserve"> 2011 مسلك الفيزياء )</w:t>
      </w:r>
    </w:p>
    <w:p w:rsidR="00E87BB8" w:rsidRPr="00946AD1" w:rsidRDefault="00E87BB8" w:rsidP="00E87BB8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</w:p>
    <w:p w:rsidR="00552179" w:rsidRPr="00946AD1" w:rsidRDefault="00946AD1" w:rsidP="00552179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  <w:r>
        <w:rPr>
          <w:rFonts w:ascii="Adobe Arabic" w:hAnsi="Adobe Arabic" w:cs="Adobe Arabic"/>
          <w:b/>
          <w:bCs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561975</wp:posOffset>
            </wp:positionH>
            <wp:positionV relativeFrom="paragraph">
              <wp:posOffset>15875</wp:posOffset>
            </wp:positionV>
            <wp:extent cx="5580380" cy="936625"/>
            <wp:effectExtent l="19050" t="19050" r="20320" b="15875"/>
            <wp:wrapNone/>
            <wp:docPr id="1" name="Imag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 l="2322" t="5842" r="1393" b="753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0380" cy="93662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52179" w:rsidRPr="00946AD1" w:rsidRDefault="00E87BB8" w:rsidP="00552179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   </w:t>
      </w: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946AD1" w:rsidRDefault="00946AD1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5C70FB" w:rsidP="00946AD1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227965</wp:posOffset>
            </wp:positionV>
            <wp:extent cx="5904230" cy="714375"/>
            <wp:effectExtent l="19050" t="0" r="1270" b="0"/>
            <wp:wrapNone/>
            <wp:docPr id="6" name="Imag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 l="929" t="26871" r="1393" b="59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423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A44731" w:rsidRPr="00946AD1" w:rsidRDefault="00A44731" w:rsidP="00E87BB8">
      <w:pPr>
        <w:bidi/>
        <w:rPr>
          <w:rFonts w:ascii="Adobe Arabic" w:hAnsi="Adobe Arabic" w:cs="Adobe Arabic"/>
          <w:sz w:val="28"/>
          <w:szCs w:val="28"/>
          <w:lang w:bidi="ar-MA"/>
        </w:rPr>
      </w:pPr>
    </w:p>
    <w:p w:rsidR="00E87BB8" w:rsidRPr="00946AD1" w:rsidRDefault="003F3DA2" w:rsidP="00A44731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-57150</wp:posOffset>
            </wp:positionH>
            <wp:positionV relativeFrom="paragraph">
              <wp:posOffset>217170</wp:posOffset>
            </wp:positionV>
            <wp:extent cx="6772275" cy="3133725"/>
            <wp:effectExtent l="19050" t="0" r="9525" b="0"/>
            <wp:wrapNone/>
            <wp:docPr id="2" name="Imag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 t="40891" r="1393" b="5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72275" cy="3133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</w:t>
      </w: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946AD1" w:rsidRDefault="00946AD1" w:rsidP="00946AD1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946AD1" w:rsidRDefault="00946AD1" w:rsidP="00946AD1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946AD1" w:rsidRPr="00946AD1" w:rsidRDefault="00946AD1" w:rsidP="00946AD1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3F3DA2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2705</wp:posOffset>
            </wp:positionH>
            <wp:positionV relativeFrom="paragraph">
              <wp:posOffset>114300</wp:posOffset>
            </wp:positionV>
            <wp:extent cx="6624320" cy="828675"/>
            <wp:effectExtent l="19050" t="0" r="5080" b="0"/>
            <wp:wrapNone/>
            <wp:docPr id="3" name="Imag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 r="929" b="134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4320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946AD1" w:rsidRDefault="00946AD1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E87BB8" w:rsidP="00946AD1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</w:t>
      </w:r>
    </w:p>
    <w:p w:rsidR="00E87BB8" w:rsidRPr="00946AD1" w:rsidRDefault="003F3DA2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-57150</wp:posOffset>
            </wp:positionH>
            <wp:positionV relativeFrom="paragraph">
              <wp:posOffset>111125</wp:posOffset>
            </wp:positionV>
            <wp:extent cx="6772275" cy="2914650"/>
            <wp:effectExtent l="19050" t="0" r="9525" b="0"/>
            <wp:wrapNone/>
            <wp:docPr id="4" name="Imag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 t="2135" r="9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72275" cy="2914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  </w:t>
      </w: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lang w:bidi="ar-MA"/>
        </w:rPr>
      </w:pPr>
    </w:p>
    <w:p w:rsidR="00A44731" w:rsidRDefault="00A44731" w:rsidP="00A44731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946AD1" w:rsidRPr="00946AD1" w:rsidRDefault="00946AD1" w:rsidP="00946AD1">
      <w:pPr>
        <w:bidi/>
        <w:rPr>
          <w:rFonts w:ascii="Adobe Arabic" w:hAnsi="Adobe Arabic" w:cs="Adobe Arabic"/>
          <w:sz w:val="28"/>
          <w:szCs w:val="28"/>
          <w:lang w:bidi="ar-MA"/>
        </w:rPr>
      </w:pPr>
    </w:p>
    <w:p w:rsidR="00A44731" w:rsidRPr="00946AD1" w:rsidRDefault="00A44731" w:rsidP="00A44731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/>
          <w:noProof/>
          <w:sz w:val="28"/>
          <w:szCs w:val="28"/>
          <w:rtl/>
          <w:lang w:eastAsia="fr-FR"/>
        </w:rPr>
        <w:lastRenderedPageBreak/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78740</wp:posOffset>
            </wp:positionV>
            <wp:extent cx="6660515" cy="1876425"/>
            <wp:effectExtent l="19050" t="0" r="6985" b="0"/>
            <wp:wrapNone/>
            <wp:docPr id="5" name="Imag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 r="9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0515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E87BB8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7BB8" w:rsidRPr="00946AD1" w:rsidRDefault="00E80572" w:rsidP="00E87BB8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 </w:t>
      </w:r>
    </w:p>
    <w:p w:rsidR="00E80572" w:rsidRPr="00946AD1" w:rsidRDefault="00E80572" w:rsidP="00E80572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0572" w:rsidRDefault="00E80572" w:rsidP="00E80572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946AD1" w:rsidRDefault="00946AD1" w:rsidP="00946AD1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946AD1" w:rsidRPr="00946AD1" w:rsidRDefault="00946AD1" w:rsidP="00946AD1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0572" w:rsidRPr="00946AD1" w:rsidRDefault="009219BC" w:rsidP="00E80572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>
        <w:rPr>
          <w:rFonts w:ascii="Adobe Arabic" w:hAnsi="Adobe Arabic" w:cs="Adobe Arabic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>
                <wp:simplePos x="0" y="0"/>
                <wp:positionH relativeFrom="column">
                  <wp:posOffset>4733925</wp:posOffset>
                </wp:positionH>
                <wp:positionV relativeFrom="paragraph">
                  <wp:posOffset>170815</wp:posOffset>
                </wp:positionV>
                <wp:extent cx="1933575" cy="285750"/>
                <wp:effectExtent l="9525" t="8890" r="19050" b="29210"/>
                <wp:wrapNone/>
                <wp:docPr id="7" name="AutoShape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33575" cy="285750"/>
                        </a:xfrm>
                        <a:prstGeom prst="plaque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7" o:spid="_x0000_s1026" type="#_x0000_t21" style="position:absolute;margin-left:372.75pt;margin-top:13.45pt;width:152.25pt;height:22.5pt;z-index:-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" fillcolor="white [3201]" strokecolor="#d99594 [1941]" strokeweight="1pt">
                <v:fill color2="#e5b8b7 [1301]" focus="100%" type="gradient"/>
                <v:shadow on="t" color="#622423 [1605]" opacity=".5" offset="1pt"/>
              </v:shape>
            </w:pict>
          </mc:Fallback>
        </mc:AlternateContent>
      </w:r>
    </w:p>
    <w:p w:rsidR="00E80572" w:rsidRPr="00946AD1" w:rsidRDefault="00AB523D" w:rsidP="00E80572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 xml:space="preserve">التمرين 5 : </w:t>
      </w:r>
      <w:r w:rsidR="007D60DD" w:rsidRPr="00946AD1">
        <w:rPr>
          <w:rFonts w:ascii="Adobe Arabic" w:hAnsi="Adobe Arabic" w:cs="Adobe Arabic" w:hint="cs"/>
          <w:b/>
          <w:bCs/>
          <w:sz w:val="28"/>
          <w:szCs w:val="28"/>
          <w:rtl/>
          <w:lang w:bidi="ar-MA"/>
        </w:rPr>
        <w:t xml:space="preserve"> الموجات الزلزالية </w:t>
      </w:r>
    </w:p>
    <w:p w:rsidR="00811316" w:rsidRPr="00946AD1" w:rsidRDefault="00811316" w:rsidP="00811316">
      <w:pPr>
        <w:bidi/>
        <w:rPr>
          <w:rFonts w:ascii="Adobe Arabic" w:hAnsi="Adobe Arabic" w:cs="Adobe Arabic"/>
          <w:b/>
          <w:bCs/>
          <w:sz w:val="28"/>
          <w:szCs w:val="28"/>
          <w:rtl/>
          <w:lang w:bidi="ar-MA"/>
        </w:rPr>
      </w:pPr>
    </w:p>
    <w:p w:rsidR="00811316" w:rsidRPr="00946AD1" w:rsidRDefault="00811316" w:rsidP="00811316">
      <w:pPr>
        <w:bidi/>
        <w:rPr>
          <w:rFonts w:ascii="Adobe Arabic" w:hAnsi="Adobe Arabic" w:cs="Adobe Arabic"/>
          <w:sz w:val="28"/>
          <w:szCs w:val="28"/>
          <w:rtl/>
          <w:lang w:val="en-US" w:bidi="ar-MA"/>
        </w:rPr>
      </w:pP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تتكون الأرض من صفائح ، عند تماسها يحدث اصطدام فيما بينها فتنضغط الصخور </w: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 xml:space="preserve">و </w:t>
      </w: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>ينتج عنها موجات الزلازل</w:t>
      </w:r>
      <w:r w:rsidRPr="00946AD1">
        <w:rPr>
          <w:rFonts w:ascii="Adobe Arabic" w:hAnsi="Adobe Arabic" w:cs="Adobe Arabic"/>
          <w:sz w:val="28"/>
          <w:szCs w:val="28"/>
          <w:lang w:val="en-US" w:bidi="ar-MA"/>
        </w:rPr>
        <w:t xml:space="preserve">ondes sismiques </w:t>
      </w: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 . عندما تهتز الأرض ، تنتشر موجات في جميع الاتجاهات انطلاقا من نقطة تسمى بمركز الزلزال وتوجد في الغالب تحت سطح الأرض أو في بعض الأحيان على سطحها . تصنف الموجات المنتشرة إلى نوعين : </w:t>
      </w:r>
    </w:p>
    <w:p w:rsidR="00811316" w:rsidRPr="00946AD1" w:rsidRDefault="00811316" w:rsidP="00811316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الموجات </w:t>
      </w:r>
      <w:r w:rsidRPr="00946AD1">
        <w:rPr>
          <w:rFonts w:ascii="Adobe Arabic" w:hAnsi="Adobe Arabic" w:cs="Adobe Arabic"/>
          <w:sz w:val="28"/>
          <w:szCs w:val="28"/>
          <w:lang w:val="en-US" w:bidi="ar-MA"/>
        </w:rPr>
        <w:t>P</w:t>
      </w: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 ، هي موجات ضغط وتمدد ناتج عن تأثير الاصطدام بين الصفائح بحيث أن اتجاه التشوه ومنحى الانتشار يوجدان على استقامة واحدة . وتسمى كذلك بالموجات </w:t>
      </w:r>
      <w:r w:rsidRPr="00946AD1">
        <w:rPr>
          <w:rFonts w:ascii="Adobe Arabic" w:hAnsi="Adobe Arabic" w:cs="Adobe Arabic" w:hint="cs"/>
          <w:sz w:val="28"/>
          <w:szCs w:val="28"/>
          <w:rtl/>
          <w:lang w:bidi="ar-MA"/>
        </w:rPr>
        <w:t>ا</w:t>
      </w: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لأولية نتيجة رصدها قبل الموجات </w:t>
      </w:r>
      <w:r w:rsidRPr="00946AD1">
        <w:rPr>
          <w:rFonts w:ascii="Adobe Arabic" w:hAnsi="Adobe Arabic" w:cs="Adobe Arabic"/>
          <w:sz w:val="28"/>
          <w:szCs w:val="28"/>
          <w:lang w:val="en-US" w:bidi="ar-MA"/>
        </w:rPr>
        <w:t>S</w:t>
      </w: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 . </w:t>
      </w:r>
    </w:p>
    <w:p w:rsidR="00811316" w:rsidRPr="00946AD1" w:rsidRDefault="00811316" w:rsidP="00811316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الموجات </w:t>
      </w:r>
      <w:r w:rsidRPr="00946AD1">
        <w:rPr>
          <w:rFonts w:ascii="Adobe Arabic" w:hAnsi="Adobe Arabic" w:cs="Adobe Arabic"/>
          <w:sz w:val="28"/>
          <w:szCs w:val="28"/>
          <w:lang w:val="en-US" w:bidi="ar-MA"/>
        </w:rPr>
        <w:t>S</w:t>
      </w: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 ، هي موجات قص </w:t>
      </w:r>
      <w:r w:rsidRPr="00946AD1">
        <w:rPr>
          <w:rFonts w:ascii="Adobe Arabic" w:hAnsi="Adobe Arabic" w:cs="Adobe Arabic"/>
          <w:sz w:val="28"/>
          <w:szCs w:val="28"/>
          <w:lang w:val="en-US" w:bidi="ar-MA"/>
        </w:rPr>
        <w:t>cisaillement</w:t>
      </w: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 يكون منحى التشوه عمودي على منحى الانتشار ، وتسمى بالموجة الثانوية . </w:t>
      </w:r>
    </w:p>
    <w:p w:rsidR="00811316" w:rsidRPr="00946AD1" w:rsidRDefault="00811316" w:rsidP="00811316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1 ــ عرف بموجة ميكانيكية وفسر لماذا تعتبر موجة الزلازل موجة ميكانيكية ؟ </w:t>
      </w:r>
    </w:p>
    <w:p w:rsidR="00811316" w:rsidRPr="00946AD1" w:rsidRDefault="00811316" w:rsidP="00811316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2 ــ صنف الموجتين </w:t>
      </w:r>
      <w:r w:rsidRPr="00946AD1">
        <w:rPr>
          <w:rFonts w:ascii="Adobe Arabic" w:hAnsi="Adobe Arabic" w:cs="Adobe Arabic"/>
          <w:sz w:val="28"/>
          <w:szCs w:val="28"/>
          <w:lang w:val="en-US" w:bidi="ar-MA"/>
        </w:rPr>
        <w:t>P</w:t>
      </w: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 و </w:t>
      </w:r>
      <w:r w:rsidRPr="00946AD1">
        <w:rPr>
          <w:rFonts w:ascii="Adobe Arabic" w:hAnsi="Adobe Arabic" w:cs="Adobe Arabic"/>
          <w:sz w:val="28"/>
          <w:szCs w:val="28"/>
          <w:lang w:val="en-US" w:bidi="ar-MA"/>
        </w:rPr>
        <w:t>S</w:t>
      </w: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 إلى موجات ميكانيكية مستعرضة وموجات ميكانيكية طولية معللا جوابك . </w:t>
      </w:r>
    </w:p>
    <w:p w:rsidR="00811316" w:rsidRPr="00946AD1" w:rsidRDefault="00811316" w:rsidP="00811316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3 ــ تمثل الوثيقة أسفله الرسم الزلزالي المحصل عليه في محطة لرصد الزلازل يمثل الرسم دفعتين من الموجات </w:t>
      </w:r>
      <w:r w:rsidRPr="00946AD1">
        <w:rPr>
          <w:rFonts w:ascii="Adobe Arabic" w:hAnsi="Adobe Arabic" w:cs="Adobe Arabic"/>
          <w:sz w:val="28"/>
          <w:szCs w:val="28"/>
          <w:lang w:val="en-US" w:bidi="ar-MA"/>
        </w:rPr>
        <w:t>A</w:t>
      </w: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 و </w:t>
      </w:r>
      <w:r w:rsidRPr="00946AD1">
        <w:rPr>
          <w:rFonts w:ascii="Adobe Arabic" w:hAnsi="Adobe Arabic" w:cs="Adobe Arabic"/>
          <w:sz w:val="28"/>
          <w:szCs w:val="28"/>
          <w:lang w:val="en-US" w:bidi="ar-MA"/>
        </w:rPr>
        <w:t>B</w:t>
      </w: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 ،</w:t>
      </w:r>
    </w:p>
    <w:p w:rsidR="00811316" w:rsidRPr="00946AD1" w:rsidRDefault="00811316" w:rsidP="00811316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1152525</wp:posOffset>
            </wp:positionH>
            <wp:positionV relativeFrom="paragraph">
              <wp:posOffset>48895</wp:posOffset>
            </wp:positionV>
            <wp:extent cx="5038725" cy="2114550"/>
            <wp:effectExtent l="19050" t="0" r="9525" b="0"/>
            <wp:wrapNone/>
            <wp:docPr id="136" name="Image 1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81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2114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811316" w:rsidRPr="00946AD1" w:rsidRDefault="00811316" w:rsidP="00811316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811316" w:rsidRPr="00946AD1" w:rsidRDefault="00811316" w:rsidP="00811316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811316" w:rsidRPr="00946AD1" w:rsidRDefault="00811316" w:rsidP="00811316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811316" w:rsidRPr="00946AD1" w:rsidRDefault="00811316" w:rsidP="00811316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811316" w:rsidRPr="00946AD1" w:rsidRDefault="00811316" w:rsidP="00811316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811316" w:rsidRDefault="00811316" w:rsidP="00811316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946AD1" w:rsidRDefault="00946AD1" w:rsidP="00946AD1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946AD1" w:rsidRPr="00946AD1" w:rsidRDefault="00946AD1" w:rsidP="00946AD1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811316" w:rsidRPr="00946AD1" w:rsidRDefault="00811316" w:rsidP="00811316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811316" w:rsidRPr="00946AD1" w:rsidRDefault="00811316" w:rsidP="00811316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811316" w:rsidRPr="00946AD1" w:rsidRDefault="00811316" w:rsidP="00811316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3 ــ 1 أقرن كل دفعة بصنف الموجة </w:t>
      </w:r>
      <w:r w:rsidR="00946AD1">
        <w:rPr>
          <w:rFonts w:ascii="Adobe Arabic" w:hAnsi="Adobe Arabic" w:cs="Adobe Arabic" w:hint="cs"/>
          <w:sz w:val="28"/>
          <w:szCs w:val="28"/>
          <w:rtl/>
          <w:lang w:bidi="ar-MA"/>
        </w:rPr>
        <w:t>ال</w:t>
      </w: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مذكورة في النص أعلاه معللا جوابك . </w:t>
      </w:r>
    </w:p>
    <w:p w:rsidR="00811316" w:rsidRPr="00946AD1" w:rsidRDefault="00811316" w:rsidP="00811316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3 ــ </w:t>
      </w:r>
      <w:r w:rsidRPr="00946AD1">
        <w:rPr>
          <w:rFonts w:ascii="Adobe Arabic" w:hAnsi="Adobe Arabic" w:cs="Adobe Arabic"/>
          <w:sz w:val="28"/>
          <w:szCs w:val="28"/>
          <w:lang w:val="en-US" w:bidi="ar-MA"/>
        </w:rPr>
        <w:t>2</w:t>
      </w: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 علما أن السرعة المتوسطة للموجات </w:t>
      </w:r>
      <w:r w:rsidRPr="00946AD1">
        <w:rPr>
          <w:rFonts w:ascii="Adobe Arabic" w:hAnsi="Adobe Arabic" w:cs="Adobe Arabic"/>
          <w:sz w:val="28"/>
          <w:szCs w:val="28"/>
          <w:lang w:val="en-US" w:bidi="ar-MA"/>
        </w:rPr>
        <w:t>P</w:t>
      </w: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 هي </w:t>
      </w:r>
      <w:r w:rsidRPr="00946AD1">
        <w:rPr>
          <w:rFonts w:ascii="Adobe Arabic" w:hAnsi="Adobe Arabic" w:cs="Adobe Arabic"/>
          <w:position w:val="-12"/>
          <w:sz w:val="28"/>
          <w:szCs w:val="28"/>
          <w:lang w:val="en-US" w:bidi="ar-MA"/>
        </w:rPr>
        <w:object w:dxaOrig="1380" w:dyaOrig="380">
          <v:shape id="_x0000_i1053" type="#_x0000_t75" style="width:72.75pt;height:18pt" o:ole="">
            <v:imagedata r:id="rId72" o:title=""/>
          </v:shape>
          <o:OLEObject Type="Embed" ProgID="Equation.DSMT4" ShapeID="_x0000_i1053" DrawAspect="Content" ObjectID="_1629662353" r:id="rId73"/>
        </w:object>
      </w:r>
      <w:r w:rsidRPr="00946AD1">
        <w:rPr>
          <w:rFonts w:ascii="Adobe Arabic" w:hAnsi="Adobe Arabic" w:cs="Adobe Arabic"/>
          <w:sz w:val="28"/>
          <w:szCs w:val="28"/>
          <w:rtl/>
        </w:rPr>
        <w:t xml:space="preserve"> </w:t>
      </w: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وأن الهزة الأرضية حدثت على الساعة </w:t>
      </w:r>
      <w:r w:rsidRPr="00946AD1">
        <w:rPr>
          <w:rFonts w:ascii="Adobe Arabic" w:hAnsi="Adobe Arabic" w:cs="Adobe Arabic"/>
          <w:sz w:val="28"/>
          <w:szCs w:val="28"/>
          <w:lang w:val="en-US" w:bidi="ar-MA"/>
        </w:rPr>
        <w:t>18h31min7s</w:t>
      </w: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 حسب التوقيت العالمي </w:t>
      </w:r>
      <w:r w:rsidRPr="00946AD1">
        <w:rPr>
          <w:rFonts w:ascii="Adobe Arabic" w:hAnsi="Adobe Arabic" w:cs="Adobe Arabic"/>
          <w:sz w:val="28"/>
          <w:szCs w:val="28"/>
          <w:rtl/>
        </w:rPr>
        <w:t xml:space="preserve">. أحسب المسافة </w:t>
      </w:r>
      <w:r w:rsidRPr="00946AD1">
        <w:rPr>
          <w:rFonts w:ascii="Adobe Arabic" w:hAnsi="Adobe Arabic" w:cs="Adobe Arabic"/>
          <w:sz w:val="28"/>
          <w:szCs w:val="28"/>
          <w:lang w:val="en-US" w:bidi="ar-MA"/>
        </w:rPr>
        <w:t>d</w:t>
      </w: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 </w:t>
      </w:r>
      <w:r w:rsidRPr="00946AD1">
        <w:rPr>
          <w:rFonts w:ascii="Adobe Arabic" w:hAnsi="Adobe Arabic" w:cs="Adobe Arabic"/>
          <w:sz w:val="28"/>
          <w:szCs w:val="28"/>
          <w:rtl/>
        </w:rPr>
        <w:t xml:space="preserve">الفاصلة بين المحطة ومركز الزلزال .  </w:t>
      </w:r>
    </w:p>
    <w:p w:rsidR="00811316" w:rsidRPr="00946AD1" w:rsidRDefault="00811316" w:rsidP="00811316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3 ــ 3 أحسب سرعة انتشار الموجات </w:t>
      </w:r>
      <w:r w:rsidRPr="00946AD1">
        <w:rPr>
          <w:rFonts w:ascii="Adobe Arabic" w:hAnsi="Adobe Arabic" w:cs="Adobe Arabic"/>
          <w:sz w:val="28"/>
          <w:szCs w:val="28"/>
          <w:lang w:val="en-US" w:bidi="ar-MA"/>
        </w:rPr>
        <w:t>S</w:t>
      </w:r>
      <w:r w:rsidRPr="00946AD1">
        <w:rPr>
          <w:rFonts w:ascii="Adobe Arabic" w:hAnsi="Adobe Arabic" w:cs="Adobe Arabic"/>
          <w:sz w:val="28"/>
          <w:szCs w:val="28"/>
          <w:rtl/>
          <w:lang w:bidi="ar-MA"/>
        </w:rPr>
        <w:t xml:space="preserve"> . </w:t>
      </w:r>
    </w:p>
    <w:p w:rsidR="00E80572" w:rsidRPr="00946AD1" w:rsidRDefault="00E80572" w:rsidP="00E80572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0572" w:rsidRPr="00946AD1" w:rsidRDefault="00E80572" w:rsidP="00E80572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811316" w:rsidRPr="00946AD1" w:rsidRDefault="00811316" w:rsidP="00811316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811316" w:rsidRPr="00946AD1" w:rsidRDefault="00811316" w:rsidP="00811316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811316" w:rsidRPr="00946AD1" w:rsidRDefault="00811316" w:rsidP="00811316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811316" w:rsidRPr="00946AD1" w:rsidRDefault="00811316" w:rsidP="00811316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p w:rsidR="00E80572" w:rsidRPr="00946AD1" w:rsidRDefault="00E80572" w:rsidP="00E80572">
      <w:pPr>
        <w:bidi/>
        <w:rPr>
          <w:rFonts w:ascii="Adobe Arabic" w:hAnsi="Adobe Arabic" w:cs="Adobe Arabic"/>
          <w:sz w:val="28"/>
          <w:szCs w:val="28"/>
          <w:rtl/>
          <w:lang w:bidi="ar-MA"/>
        </w:rPr>
      </w:pPr>
    </w:p>
    <w:sectPr w:rsidR="00E80572" w:rsidRPr="00946AD1" w:rsidSect="00F30428">
      <w:footerReference w:type="default" r:id="rId74"/>
      <w:pgSz w:w="11906" w:h="16838"/>
      <w:pgMar w:top="720" w:right="720" w:bottom="720" w:left="720" w:header="0" w:footer="454" w:gutter="0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113B" w:rsidRDefault="0021113B" w:rsidP="00F30428">
      <w:r>
        <w:separator/>
      </w:r>
    </w:p>
  </w:endnote>
  <w:endnote w:type="continuationSeparator" w:id="0">
    <w:p w:rsidR="0021113B" w:rsidRDefault="0021113B" w:rsidP="00F304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obe Arabic">
    <w:altName w:val="Times New Roman"/>
    <w:panose1 w:val="00000000000000000000"/>
    <w:charset w:val="00"/>
    <w:family w:val="roman"/>
    <w:notTrueType/>
    <w:pitch w:val="variable"/>
    <w:sig w:usb0="00000000" w:usb1="00000000" w:usb2="00000008" w:usb3="00000000" w:csb0="00000041" w:csb1="00000000"/>
  </w:font>
  <w:font w:name="Estrangelo Edessa">
    <w:panose1 w:val="03080600000000000000"/>
    <w:charset w:val="00"/>
    <w:family w:val="script"/>
    <w:pitch w:val="variable"/>
    <w:sig w:usb0="80002043" w:usb1="00000000" w:usb2="0000008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34C1" w:rsidRPr="00F30428" w:rsidRDefault="00C734C1" w:rsidP="00F30428">
    <w:pPr>
      <w:pStyle w:val="Pieddepage"/>
      <w:pBdr>
        <w:top w:val="thinThickSmallGap" w:sz="24" w:space="1" w:color="622423" w:themeColor="accent2" w:themeShade="7F"/>
      </w:pBdr>
      <w:rPr>
        <w:rFonts w:ascii="Adobe Arabic" w:hAnsi="Adobe Arabic" w:cs="Adobe Arabic"/>
        <w:b/>
        <w:bCs/>
        <w:i/>
        <w:iCs/>
      </w:rPr>
    </w:pPr>
    <w:r w:rsidRPr="00F30428">
      <w:rPr>
        <w:rFonts w:ascii="Adobe Arabic" w:hAnsi="Adobe Arabic" w:cs="Adobe Arabic"/>
        <w:b/>
        <w:bCs/>
        <w:i/>
        <w:iCs/>
        <w:sz w:val="32"/>
        <w:szCs w:val="32"/>
      </w:rPr>
      <w:ptab w:relativeTo="margin" w:alignment="right" w:leader="none"/>
    </w:r>
    <w:r w:rsidRPr="00F30428">
      <w:rPr>
        <w:rFonts w:ascii="Adobe Arabic" w:hAnsi="Adobe Arabic" w:cs="Adobe Arabic"/>
        <w:b/>
        <w:bCs/>
        <w:i/>
        <w:iCs/>
        <w:sz w:val="32"/>
        <w:szCs w:val="32"/>
      </w:rPr>
      <w:t xml:space="preserve">Page </w:t>
    </w:r>
    <w:r w:rsidR="009C05AB" w:rsidRPr="00F30428">
      <w:rPr>
        <w:rFonts w:ascii="Adobe Arabic" w:hAnsi="Adobe Arabic" w:cs="Adobe Arabic"/>
        <w:b/>
        <w:bCs/>
        <w:i/>
        <w:iCs/>
        <w:sz w:val="32"/>
        <w:szCs w:val="32"/>
      </w:rPr>
      <w:fldChar w:fldCharType="begin"/>
    </w:r>
    <w:r w:rsidRPr="00F30428">
      <w:rPr>
        <w:rFonts w:ascii="Adobe Arabic" w:hAnsi="Adobe Arabic" w:cs="Adobe Arabic"/>
        <w:b/>
        <w:bCs/>
        <w:i/>
        <w:iCs/>
        <w:sz w:val="32"/>
        <w:szCs w:val="32"/>
      </w:rPr>
      <w:instrText xml:space="preserve"> PAGE   \* MERGEFORMAT </w:instrText>
    </w:r>
    <w:r w:rsidR="009C05AB" w:rsidRPr="00F30428">
      <w:rPr>
        <w:rFonts w:ascii="Adobe Arabic" w:hAnsi="Adobe Arabic" w:cs="Adobe Arabic"/>
        <w:b/>
        <w:bCs/>
        <w:i/>
        <w:iCs/>
        <w:sz w:val="32"/>
        <w:szCs w:val="32"/>
      </w:rPr>
      <w:fldChar w:fldCharType="separate"/>
    </w:r>
    <w:r w:rsidR="009219BC">
      <w:rPr>
        <w:rFonts w:ascii="Adobe Arabic" w:hAnsi="Adobe Arabic" w:cs="Adobe Arabic"/>
        <w:b/>
        <w:bCs/>
        <w:i/>
        <w:iCs/>
        <w:noProof/>
        <w:sz w:val="32"/>
        <w:szCs w:val="32"/>
      </w:rPr>
      <w:t>4</w:t>
    </w:r>
    <w:r w:rsidR="009C05AB" w:rsidRPr="00F30428">
      <w:rPr>
        <w:rFonts w:ascii="Adobe Arabic" w:hAnsi="Adobe Arabic" w:cs="Adobe Arabic"/>
        <w:b/>
        <w:bCs/>
        <w:i/>
        <w:iCs/>
        <w:sz w:val="32"/>
        <w:szCs w:val="32"/>
      </w:rPr>
      <w:fldChar w:fldCharType="end"/>
    </w:r>
  </w:p>
  <w:p w:rsidR="00C734C1" w:rsidRDefault="00C734C1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113B" w:rsidRDefault="0021113B" w:rsidP="00F30428">
      <w:r>
        <w:separator/>
      </w:r>
    </w:p>
  </w:footnote>
  <w:footnote w:type="continuationSeparator" w:id="0">
    <w:p w:rsidR="0021113B" w:rsidRDefault="0021113B" w:rsidP="00F3042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5463"/>
    <w:rsid w:val="00000A45"/>
    <w:rsid w:val="0003161F"/>
    <w:rsid w:val="000B0389"/>
    <w:rsid w:val="000C2772"/>
    <w:rsid w:val="00134819"/>
    <w:rsid w:val="00142D70"/>
    <w:rsid w:val="0016390B"/>
    <w:rsid w:val="001C61BF"/>
    <w:rsid w:val="0021113B"/>
    <w:rsid w:val="00245A0B"/>
    <w:rsid w:val="00255611"/>
    <w:rsid w:val="00267BB5"/>
    <w:rsid w:val="002757AC"/>
    <w:rsid w:val="002B26FB"/>
    <w:rsid w:val="00306920"/>
    <w:rsid w:val="00381A1A"/>
    <w:rsid w:val="003F3DA2"/>
    <w:rsid w:val="00447ADF"/>
    <w:rsid w:val="00482015"/>
    <w:rsid w:val="00512D2F"/>
    <w:rsid w:val="00552179"/>
    <w:rsid w:val="00557FB5"/>
    <w:rsid w:val="005C70FB"/>
    <w:rsid w:val="00651FB3"/>
    <w:rsid w:val="006B72AC"/>
    <w:rsid w:val="006E3FFE"/>
    <w:rsid w:val="00764B7B"/>
    <w:rsid w:val="00771541"/>
    <w:rsid w:val="0077614B"/>
    <w:rsid w:val="007C0D14"/>
    <w:rsid w:val="007D60DD"/>
    <w:rsid w:val="007E6794"/>
    <w:rsid w:val="007F7744"/>
    <w:rsid w:val="00811316"/>
    <w:rsid w:val="00822973"/>
    <w:rsid w:val="00837B6A"/>
    <w:rsid w:val="0088570A"/>
    <w:rsid w:val="008B45CA"/>
    <w:rsid w:val="008C1FF9"/>
    <w:rsid w:val="008D71A3"/>
    <w:rsid w:val="009134D7"/>
    <w:rsid w:val="00914C7B"/>
    <w:rsid w:val="009219BC"/>
    <w:rsid w:val="009441B6"/>
    <w:rsid w:val="00946AD1"/>
    <w:rsid w:val="00965879"/>
    <w:rsid w:val="009838FF"/>
    <w:rsid w:val="009A1B49"/>
    <w:rsid w:val="009A31D6"/>
    <w:rsid w:val="009C05AB"/>
    <w:rsid w:val="00A002B8"/>
    <w:rsid w:val="00A1493C"/>
    <w:rsid w:val="00A44731"/>
    <w:rsid w:val="00AB523D"/>
    <w:rsid w:val="00AD3FA1"/>
    <w:rsid w:val="00AD63CD"/>
    <w:rsid w:val="00B01683"/>
    <w:rsid w:val="00B10355"/>
    <w:rsid w:val="00B44D32"/>
    <w:rsid w:val="00B95119"/>
    <w:rsid w:val="00BA64A7"/>
    <w:rsid w:val="00C11A80"/>
    <w:rsid w:val="00C52492"/>
    <w:rsid w:val="00C734C1"/>
    <w:rsid w:val="00C80C37"/>
    <w:rsid w:val="00CE2A54"/>
    <w:rsid w:val="00D200D8"/>
    <w:rsid w:val="00D57C3C"/>
    <w:rsid w:val="00D64C10"/>
    <w:rsid w:val="00D7306F"/>
    <w:rsid w:val="00D75463"/>
    <w:rsid w:val="00DB081F"/>
    <w:rsid w:val="00DE43B0"/>
    <w:rsid w:val="00E63F04"/>
    <w:rsid w:val="00E80572"/>
    <w:rsid w:val="00E81DDD"/>
    <w:rsid w:val="00E87BB8"/>
    <w:rsid w:val="00EC5585"/>
    <w:rsid w:val="00EE2355"/>
    <w:rsid w:val="00F30428"/>
    <w:rsid w:val="00F43820"/>
    <w:rsid w:val="00FD02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7BB5"/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77154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CE2A54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E2A54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F30428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F30428"/>
  </w:style>
  <w:style w:type="paragraph" w:styleId="Pieddepage">
    <w:name w:val="footer"/>
    <w:basedOn w:val="Normal"/>
    <w:link w:val="PieddepageCar"/>
    <w:uiPriority w:val="99"/>
    <w:unhideWhenUsed/>
    <w:rsid w:val="00F30428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F30428"/>
  </w:style>
  <w:style w:type="character" w:styleId="Lienhypertexte">
    <w:name w:val="Hyperlink"/>
    <w:basedOn w:val="Policepardfaut"/>
    <w:uiPriority w:val="99"/>
    <w:unhideWhenUsed/>
    <w:rsid w:val="00F30428"/>
    <w:rPr>
      <w:color w:val="0000FF" w:themeColor="hyperlink"/>
      <w:u w:val="single"/>
    </w:rPr>
  </w:style>
  <w:style w:type="character" w:customStyle="1" w:styleId="Titre2Car">
    <w:name w:val="Titre 2 Car"/>
    <w:basedOn w:val="Policepardfaut"/>
    <w:link w:val="Titre2"/>
    <w:uiPriority w:val="9"/>
    <w:rsid w:val="0077154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datetext">
    <w:name w:val="datetext"/>
    <w:basedOn w:val="Policepardfaut"/>
    <w:rsid w:val="00AD63C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7BB5"/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77154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CE2A54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E2A54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F30428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F30428"/>
  </w:style>
  <w:style w:type="paragraph" w:styleId="Pieddepage">
    <w:name w:val="footer"/>
    <w:basedOn w:val="Normal"/>
    <w:link w:val="PieddepageCar"/>
    <w:uiPriority w:val="99"/>
    <w:unhideWhenUsed/>
    <w:rsid w:val="00F30428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F30428"/>
  </w:style>
  <w:style w:type="character" w:styleId="Lienhypertexte">
    <w:name w:val="Hyperlink"/>
    <w:basedOn w:val="Policepardfaut"/>
    <w:uiPriority w:val="99"/>
    <w:unhideWhenUsed/>
    <w:rsid w:val="00F30428"/>
    <w:rPr>
      <w:color w:val="0000FF" w:themeColor="hyperlink"/>
      <w:u w:val="single"/>
    </w:rPr>
  </w:style>
  <w:style w:type="character" w:customStyle="1" w:styleId="Titre2Car">
    <w:name w:val="Titre 2 Car"/>
    <w:basedOn w:val="Policepardfaut"/>
    <w:link w:val="Titre2"/>
    <w:uiPriority w:val="9"/>
    <w:rsid w:val="0077154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datetext">
    <w:name w:val="datetext"/>
    <w:basedOn w:val="Policepardfaut"/>
    <w:rsid w:val="00AD63C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709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254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85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4.png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7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e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png"/><Relationship Id="rId7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5.png"/><Relationship Id="rId8" Type="http://schemas.openxmlformats.org/officeDocument/2006/relationships/oleObject" Target="embeddings/oleObject1.bin"/><Relationship Id="rId51" Type="http://schemas.openxmlformats.org/officeDocument/2006/relationships/image" Target="media/image24.emf"/><Relationship Id="rId72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jpeg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image" Target="media/image33.png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6.png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55</Words>
  <Characters>4154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taelouardi</dc:creator>
  <cp:lastModifiedBy>user</cp:lastModifiedBy>
  <cp:revision>2</cp:revision>
  <dcterms:created xsi:type="dcterms:W3CDTF">2019-09-10T21:12:00Z</dcterms:created>
  <dcterms:modified xsi:type="dcterms:W3CDTF">2019-09-10T21:12:00Z</dcterms:modified>
</cp:coreProperties>
</file>